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27A4" w:rsidRDefault="001127A4" w:rsidP="001331AA">
      <w:pPr>
        <w:pStyle w:val="1"/>
        <w:rPr>
          <w:lang w:val="uk-UA"/>
        </w:rPr>
      </w:pPr>
      <w:r w:rsidRPr="001127A4">
        <w:rPr>
          <w:lang w:val="uk-UA"/>
        </w:rPr>
        <w:t xml:space="preserve">Ферменти </w:t>
      </w:r>
    </w:p>
    <w:p w:rsidR="001331AA" w:rsidRPr="001127A4" w:rsidRDefault="001331AA" w:rsidP="001331AA">
      <w:pPr>
        <w:pStyle w:val="2"/>
        <w:rPr>
          <w:lang w:val="uk-UA"/>
        </w:rPr>
      </w:pPr>
      <w:r>
        <w:rPr>
          <w:lang w:val="uk-UA"/>
        </w:rPr>
        <w:t>Перелік скорочених позначень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969"/>
        <w:gridCol w:w="3049"/>
        <w:gridCol w:w="3472"/>
      </w:tblGrid>
      <w:tr w:rsidR="001127A4" w:rsidRPr="001127A4" w:rsidTr="00190815">
        <w:tc>
          <w:tcPr>
            <w:tcW w:w="3969" w:type="dxa"/>
          </w:tcPr>
          <w:p w:rsidR="001127A4" w:rsidRPr="001127A4" w:rsidRDefault="00854CF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Ф</w:t>
            </w:r>
            <w:r w:rsidR="001127A4" w:rsidRPr="001127A4">
              <w:rPr>
                <w:lang w:val="uk-UA"/>
              </w:rPr>
              <w:t>ермент</w:t>
            </w:r>
            <w:r>
              <w:rPr>
                <w:lang w:val="uk-UA"/>
              </w:rPr>
              <w:t xml:space="preserve"> (ензим)</w:t>
            </w:r>
          </w:p>
        </w:tc>
        <w:tc>
          <w:tcPr>
            <w:tcW w:w="3049" w:type="dxa"/>
          </w:tcPr>
          <w:p w:rsidR="001127A4" w:rsidRPr="00854CF4" w:rsidRDefault="00854CF4" w:rsidP="0056039C">
            <w:pPr>
              <w:ind w:firstLine="0"/>
              <w:rPr>
                <w:lang w:val="uk-UA"/>
              </w:rPr>
            </w:pPr>
            <w:r>
              <w:rPr>
                <w:lang w:val="uk-UA"/>
              </w:rPr>
              <w:t>Ф (Е)</w:t>
            </w:r>
          </w:p>
        </w:tc>
        <w:tc>
          <w:tcPr>
            <w:tcW w:w="3472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E (</w:t>
            </w:r>
            <w:r w:rsidRPr="001127A4">
              <w:rPr>
                <w:lang w:val="en-US"/>
              </w:rPr>
              <w:t>enzyme</w:t>
            </w:r>
            <w:r w:rsidRPr="001127A4">
              <w:rPr>
                <w:lang w:val="uk-UA"/>
              </w:rPr>
              <w:t>)</w:t>
            </w:r>
          </w:p>
        </w:tc>
      </w:tr>
      <w:tr w:rsidR="001127A4" w:rsidRPr="001127A4" w:rsidTr="00190815">
        <w:tc>
          <w:tcPr>
            <w:tcW w:w="396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субстрат</w:t>
            </w:r>
          </w:p>
        </w:tc>
        <w:tc>
          <w:tcPr>
            <w:tcW w:w="304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С</w:t>
            </w:r>
          </w:p>
        </w:tc>
        <w:tc>
          <w:tcPr>
            <w:tcW w:w="3472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S (</w:t>
            </w:r>
            <w:r w:rsidRPr="001127A4">
              <w:rPr>
                <w:lang w:val="en-US"/>
              </w:rPr>
              <w:t>substrate</w:t>
            </w:r>
            <w:r w:rsidRPr="001127A4">
              <w:rPr>
                <w:lang w:val="uk-UA"/>
              </w:rPr>
              <w:t>)</w:t>
            </w:r>
          </w:p>
        </w:tc>
      </w:tr>
      <w:tr w:rsidR="001127A4" w:rsidRPr="001127A4" w:rsidTr="00190815">
        <w:tc>
          <w:tcPr>
            <w:tcW w:w="3969" w:type="dxa"/>
          </w:tcPr>
          <w:p w:rsidR="001127A4" w:rsidRPr="001127A4" w:rsidRDefault="00854CF4" w:rsidP="0056039C">
            <w:pPr>
              <w:ind w:firstLine="0"/>
              <w:rPr>
                <w:lang w:val="uk-UA"/>
              </w:rPr>
            </w:pPr>
            <w:proofErr w:type="spellStart"/>
            <w:r>
              <w:rPr>
                <w:lang w:val="uk-UA"/>
              </w:rPr>
              <w:t>фермент-субстратни</w:t>
            </w:r>
            <w:r w:rsidR="001127A4" w:rsidRPr="001127A4">
              <w:rPr>
                <w:lang w:val="uk-UA"/>
              </w:rPr>
              <w:t>й</w:t>
            </w:r>
            <w:proofErr w:type="spellEnd"/>
            <w:r w:rsidR="001127A4" w:rsidRPr="001127A4">
              <w:rPr>
                <w:lang w:val="uk-UA"/>
              </w:rPr>
              <w:t xml:space="preserve"> комплекс</w:t>
            </w:r>
          </w:p>
        </w:tc>
        <w:tc>
          <w:tcPr>
            <w:tcW w:w="304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ФС</w:t>
            </w:r>
          </w:p>
        </w:tc>
        <w:tc>
          <w:tcPr>
            <w:tcW w:w="3472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ES (</w:t>
            </w:r>
            <w:r w:rsidRPr="001127A4">
              <w:rPr>
                <w:lang w:val="en-US"/>
              </w:rPr>
              <w:t>enzyme</w:t>
            </w:r>
            <w:r w:rsidRPr="001127A4">
              <w:rPr>
                <w:lang w:val="uk-UA"/>
              </w:rPr>
              <w:t>-</w:t>
            </w:r>
            <w:r w:rsidRPr="001127A4">
              <w:rPr>
                <w:lang w:val="en-US"/>
              </w:rPr>
              <w:t xml:space="preserve"> substrate</w:t>
            </w:r>
            <w:r w:rsidRPr="001127A4">
              <w:rPr>
                <w:lang w:val="uk-UA"/>
              </w:rPr>
              <w:t>)</w:t>
            </w:r>
          </w:p>
        </w:tc>
      </w:tr>
      <w:tr w:rsidR="001127A4" w:rsidRPr="001127A4" w:rsidTr="00190815">
        <w:tc>
          <w:tcPr>
            <w:tcW w:w="396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продукт ферментативної реакції</w:t>
            </w:r>
          </w:p>
        </w:tc>
        <w:tc>
          <w:tcPr>
            <w:tcW w:w="304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ПФР</w:t>
            </w:r>
          </w:p>
        </w:tc>
        <w:tc>
          <w:tcPr>
            <w:tcW w:w="3472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P (</w:t>
            </w:r>
            <w:r w:rsidRPr="001127A4">
              <w:rPr>
                <w:lang w:val="en-US"/>
              </w:rPr>
              <w:t>product</w:t>
            </w:r>
            <w:r w:rsidRPr="001127A4">
              <w:rPr>
                <w:lang w:val="uk-UA"/>
              </w:rPr>
              <w:t>)</w:t>
            </w:r>
          </w:p>
        </w:tc>
      </w:tr>
      <w:tr w:rsidR="001127A4" w:rsidRPr="001127A4" w:rsidTr="00190815">
        <w:tc>
          <w:tcPr>
            <w:tcW w:w="396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активний центр</w:t>
            </w:r>
          </w:p>
        </w:tc>
        <w:tc>
          <w:tcPr>
            <w:tcW w:w="304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АЦ</w:t>
            </w:r>
          </w:p>
        </w:tc>
        <w:tc>
          <w:tcPr>
            <w:tcW w:w="3472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AS (</w:t>
            </w:r>
            <w:r w:rsidRPr="001127A4">
              <w:rPr>
                <w:lang w:val="en-US"/>
              </w:rPr>
              <w:t>active</w:t>
            </w:r>
            <w:r w:rsidRPr="001127A4">
              <w:rPr>
                <w:lang w:val="uk-UA"/>
              </w:rPr>
              <w:t xml:space="preserve"> </w:t>
            </w:r>
            <w:r w:rsidRPr="001127A4">
              <w:rPr>
                <w:lang w:val="en-US"/>
              </w:rPr>
              <w:t>site</w:t>
            </w:r>
            <w:r w:rsidRPr="001127A4">
              <w:rPr>
                <w:lang w:val="uk-UA"/>
              </w:rPr>
              <w:t>)</w:t>
            </w:r>
          </w:p>
        </w:tc>
      </w:tr>
      <w:tr w:rsidR="001127A4" w:rsidRPr="001127A4" w:rsidTr="00190815">
        <w:tc>
          <w:tcPr>
            <w:tcW w:w="396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ліганд</w:t>
            </w:r>
          </w:p>
        </w:tc>
        <w:tc>
          <w:tcPr>
            <w:tcW w:w="304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Л</w:t>
            </w:r>
          </w:p>
        </w:tc>
        <w:tc>
          <w:tcPr>
            <w:tcW w:w="3472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L (</w:t>
            </w:r>
            <w:r w:rsidRPr="001127A4">
              <w:rPr>
                <w:lang w:val="en-US"/>
              </w:rPr>
              <w:t>ligand</w:t>
            </w:r>
            <w:r w:rsidRPr="001127A4">
              <w:rPr>
                <w:lang w:val="uk-UA"/>
              </w:rPr>
              <w:t>)</w:t>
            </w:r>
          </w:p>
        </w:tc>
      </w:tr>
      <w:tr w:rsidR="001127A4" w:rsidRPr="001127A4" w:rsidTr="00190815">
        <w:tc>
          <w:tcPr>
            <w:tcW w:w="3969" w:type="dxa"/>
          </w:tcPr>
          <w:p w:rsidR="001127A4" w:rsidRPr="001127A4" w:rsidRDefault="001127A4" w:rsidP="00854CF4">
            <w:pPr>
              <w:ind w:firstLine="0"/>
              <w:rPr>
                <w:lang w:val="uk-UA"/>
              </w:rPr>
            </w:pPr>
            <w:r>
              <w:rPr>
                <w:lang w:val="uk-UA"/>
              </w:rPr>
              <w:t>ферментативна реакція</w:t>
            </w:r>
          </w:p>
        </w:tc>
        <w:tc>
          <w:tcPr>
            <w:tcW w:w="304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ФР</w:t>
            </w:r>
          </w:p>
        </w:tc>
        <w:tc>
          <w:tcPr>
            <w:tcW w:w="3472" w:type="dxa"/>
          </w:tcPr>
          <w:p w:rsidR="001127A4" w:rsidRPr="001127A4" w:rsidRDefault="00854CF4" w:rsidP="00854CF4">
            <w:pPr>
              <w:ind w:firstLine="0"/>
              <w:rPr>
                <w:lang w:val="uk-UA"/>
              </w:rPr>
            </w:pPr>
            <w:r>
              <w:rPr>
                <w:lang w:val="en-US"/>
              </w:rPr>
              <w:t>ER</w:t>
            </w:r>
            <w:r>
              <w:t xml:space="preserve"> </w:t>
            </w:r>
            <w:r w:rsidR="001127A4">
              <w:rPr>
                <w:lang w:val="uk-UA"/>
              </w:rPr>
              <w:t>(</w:t>
            </w:r>
            <w:proofErr w:type="spellStart"/>
            <w:r>
              <w:rPr>
                <w:lang w:val="uk-UA"/>
              </w:rPr>
              <w:t>en</w:t>
            </w:r>
            <w:r w:rsidRPr="00854CF4">
              <w:rPr>
                <w:lang w:val="uk-UA"/>
              </w:rPr>
              <w:t>zymatic</w:t>
            </w:r>
            <w:proofErr w:type="spellEnd"/>
            <w:r w:rsidRPr="00854CF4">
              <w:rPr>
                <w:lang w:val="uk-UA"/>
              </w:rPr>
              <w:t xml:space="preserve"> </w:t>
            </w:r>
            <w:proofErr w:type="spellStart"/>
            <w:r w:rsidRPr="00854CF4">
              <w:rPr>
                <w:lang w:val="uk-UA"/>
              </w:rPr>
              <w:t>reaction</w:t>
            </w:r>
            <w:proofErr w:type="spellEnd"/>
            <w:r w:rsidR="001127A4">
              <w:rPr>
                <w:lang w:val="uk-UA"/>
              </w:rPr>
              <w:t>)</w:t>
            </w:r>
          </w:p>
        </w:tc>
      </w:tr>
      <w:tr w:rsidR="001127A4" w:rsidRPr="001127A4" w:rsidTr="00190815">
        <w:tc>
          <w:tcPr>
            <w:tcW w:w="396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Метаболічний шлях</w:t>
            </w:r>
          </w:p>
        </w:tc>
        <w:tc>
          <w:tcPr>
            <w:tcW w:w="3049" w:type="dxa"/>
          </w:tcPr>
          <w:p w:rsidR="001127A4" w:rsidRPr="001127A4" w:rsidRDefault="001127A4" w:rsidP="0056039C">
            <w:pPr>
              <w:ind w:firstLine="0"/>
              <w:rPr>
                <w:lang w:val="uk-UA"/>
              </w:rPr>
            </w:pPr>
            <w:r w:rsidRPr="001127A4">
              <w:rPr>
                <w:lang w:val="uk-UA"/>
              </w:rPr>
              <w:t>МШ</w:t>
            </w:r>
          </w:p>
        </w:tc>
        <w:tc>
          <w:tcPr>
            <w:tcW w:w="3472" w:type="dxa"/>
          </w:tcPr>
          <w:p w:rsidR="001127A4" w:rsidRPr="001127A4" w:rsidRDefault="00854CF4" w:rsidP="0056039C">
            <w:pPr>
              <w:ind w:firstLine="0"/>
              <w:rPr>
                <w:lang w:val="uk-UA"/>
              </w:rPr>
            </w:pPr>
            <w:r>
              <w:rPr>
                <w:lang w:val="en-US"/>
              </w:rPr>
              <w:t xml:space="preserve">MF </w:t>
            </w:r>
            <w:r>
              <w:rPr>
                <w:lang w:val="uk-UA"/>
              </w:rPr>
              <w:t>(</w:t>
            </w:r>
            <w:proofErr w:type="spellStart"/>
            <w:r w:rsidRPr="00854CF4">
              <w:rPr>
                <w:lang w:val="uk-UA"/>
              </w:rPr>
              <w:t>metabolic</w:t>
            </w:r>
            <w:proofErr w:type="spellEnd"/>
            <w:r w:rsidRPr="00854CF4">
              <w:rPr>
                <w:lang w:val="uk-UA"/>
              </w:rPr>
              <w:t xml:space="preserve"> </w:t>
            </w:r>
            <w:proofErr w:type="spellStart"/>
            <w:r w:rsidRPr="00854CF4">
              <w:rPr>
                <w:lang w:val="uk-UA"/>
              </w:rPr>
              <w:t>fate</w:t>
            </w:r>
            <w:proofErr w:type="spellEnd"/>
            <w:r w:rsidR="001127A4" w:rsidRPr="001127A4">
              <w:rPr>
                <w:lang w:val="uk-UA"/>
              </w:rPr>
              <w:t>)</w:t>
            </w:r>
          </w:p>
        </w:tc>
      </w:tr>
    </w:tbl>
    <w:p w:rsidR="001127A4" w:rsidRPr="001127A4" w:rsidRDefault="002C546E" w:rsidP="002C546E">
      <w:pPr>
        <w:pStyle w:val="2"/>
        <w:rPr>
          <w:lang w:val="uk-UA"/>
        </w:rPr>
      </w:pPr>
      <w:r>
        <w:rPr>
          <w:lang w:val="uk-UA"/>
        </w:rPr>
        <w:t>Вступ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b/>
          <w:i/>
          <w:u w:val="single"/>
          <w:lang w:val="uk-UA"/>
        </w:rPr>
        <w:t>Ферменти</w:t>
      </w:r>
      <w:r w:rsidRPr="001127A4">
        <w:rPr>
          <w:lang w:val="uk-UA"/>
        </w:rPr>
        <w:t xml:space="preserve"> - це білкові каталізатори, які збільшують швидкість протікання біохімічних реакцій у живих клітинах.</w:t>
      </w:r>
      <w:r>
        <w:rPr>
          <w:lang w:val="uk-UA"/>
        </w:rPr>
        <w:t xml:space="preserve"> </w:t>
      </w:r>
      <w:r w:rsidR="00854CF4">
        <w:rPr>
          <w:u w:val="single"/>
          <w:lang w:val="uk-UA"/>
        </w:rPr>
        <w:t>E</w:t>
      </w:r>
      <w:r w:rsidRPr="001127A4">
        <w:rPr>
          <w:u w:val="single"/>
          <w:lang w:val="uk-UA"/>
        </w:rPr>
        <w:t xml:space="preserve"> мають</w:t>
      </w:r>
      <w:r w:rsidRPr="001127A4">
        <w:rPr>
          <w:lang w:val="uk-UA"/>
        </w:rPr>
        <w:t>:</w:t>
      </w:r>
    </w:p>
    <w:p w:rsidR="001127A4" w:rsidRPr="001127A4" w:rsidRDefault="001127A4" w:rsidP="001127A4">
      <w:pPr>
        <w:pStyle w:val="a4"/>
        <w:numPr>
          <w:ilvl w:val="0"/>
          <w:numId w:val="1"/>
        </w:numPr>
        <w:rPr>
          <w:lang w:val="uk-UA"/>
        </w:rPr>
      </w:pPr>
      <w:r w:rsidRPr="001127A4">
        <w:rPr>
          <w:lang w:val="uk-UA"/>
        </w:rPr>
        <w:t>усі властивості, які характерні для білків</w:t>
      </w:r>
      <w:r w:rsidR="00854CF4">
        <w:rPr>
          <w:lang w:val="uk-UA"/>
        </w:rPr>
        <w:t>;</w:t>
      </w:r>
    </w:p>
    <w:p w:rsidR="001127A4" w:rsidRPr="001127A4" w:rsidRDefault="001127A4" w:rsidP="001127A4">
      <w:pPr>
        <w:pStyle w:val="a4"/>
        <w:numPr>
          <w:ilvl w:val="0"/>
          <w:numId w:val="1"/>
        </w:numPr>
        <w:rPr>
          <w:lang w:val="uk-UA"/>
        </w:rPr>
      </w:pPr>
      <w:r w:rsidRPr="001127A4">
        <w:rPr>
          <w:lang w:val="uk-UA"/>
        </w:rPr>
        <w:t>особливості будови, які забезпечують їхню біологічну активність</w:t>
      </w:r>
      <w:r w:rsidR="00854CF4">
        <w:rPr>
          <w:lang w:val="uk-UA"/>
        </w:rPr>
        <w:t>;</w:t>
      </w:r>
    </w:p>
    <w:p w:rsidR="001127A4" w:rsidRPr="001127A4" w:rsidRDefault="001127A4" w:rsidP="001127A4">
      <w:pPr>
        <w:pStyle w:val="a4"/>
        <w:numPr>
          <w:ilvl w:val="0"/>
          <w:numId w:val="1"/>
        </w:numPr>
        <w:rPr>
          <w:lang w:val="uk-UA"/>
        </w:rPr>
      </w:pPr>
      <w:r w:rsidRPr="001127A4">
        <w:rPr>
          <w:lang w:val="uk-UA"/>
        </w:rPr>
        <w:t>властивості небіологічних каталізаторів</w:t>
      </w:r>
      <w:r w:rsidR="00854CF4">
        <w:rPr>
          <w:lang w:val="uk-UA"/>
        </w:rPr>
        <w:t>;</w:t>
      </w:r>
    </w:p>
    <w:p w:rsidR="001127A4" w:rsidRPr="001127A4" w:rsidRDefault="001127A4" w:rsidP="001127A4">
      <w:pPr>
        <w:pStyle w:val="a4"/>
        <w:numPr>
          <w:ilvl w:val="0"/>
          <w:numId w:val="1"/>
        </w:numPr>
        <w:rPr>
          <w:lang w:val="uk-UA"/>
        </w:rPr>
      </w:pPr>
      <w:r w:rsidRPr="001127A4">
        <w:rPr>
          <w:lang w:val="uk-UA"/>
        </w:rPr>
        <w:t>ферментативні реакції можуть бути охарактеризовані загальними законами каталізу</w:t>
      </w:r>
      <w:r w:rsidR="00854CF4">
        <w:rPr>
          <w:lang w:val="uk-UA"/>
        </w:rPr>
        <w:t>.</w:t>
      </w:r>
    </w:p>
    <w:p w:rsidR="001127A4" w:rsidRPr="001127A4" w:rsidRDefault="000F795E" w:rsidP="000F795E">
      <w:pPr>
        <w:pStyle w:val="2"/>
        <w:rPr>
          <w:lang w:val="uk-UA"/>
        </w:rPr>
      </w:pPr>
      <w:r>
        <w:rPr>
          <w:lang w:val="uk-UA"/>
        </w:rPr>
        <w:t xml:space="preserve">Характерні особливості </w:t>
      </w:r>
      <w:r w:rsidR="00854CF4">
        <w:rPr>
          <w:lang w:val="uk-UA"/>
        </w:rPr>
        <w:t>E</w:t>
      </w:r>
    </w:p>
    <w:p w:rsidR="001127A4" w:rsidRPr="001127A4" w:rsidRDefault="00D27ACB" w:rsidP="00D27ACB">
      <w:pPr>
        <w:shd w:val="clear" w:color="auto" w:fill="FFFFFF" w:themeFill="background1"/>
        <w:rPr>
          <w:lang w:val="uk-UA"/>
        </w:rPr>
      </w:pPr>
      <w:r w:rsidRPr="001127A4">
        <w:rPr>
          <w:b/>
          <w:i/>
          <w:lang w:val="uk-UA"/>
        </w:rPr>
        <w:t>С</w:t>
      </w:r>
      <w:r w:rsidR="001127A4" w:rsidRPr="001127A4">
        <w:rPr>
          <w:b/>
          <w:i/>
          <w:lang w:val="uk-UA"/>
        </w:rPr>
        <w:t>пецифічність</w:t>
      </w:r>
      <w:r>
        <w:rPr>
          <w:b/>
          <w:i/>
          <w:lang w:val="uk-UA"/>
        </w:rPr>
        <w:t xml:space="preserve"> – </w:t>
      </w:r>
      <w:r w:rsidR="001127A4" w:rsidRPr="001127A4">
        <w:rPr>
          <w:lang w:val="uk-UA"/>
        </w:rPr>
        <w:t xml:space="preserve">наявність </w:t>
      </w:r>
      <w:r w:rsidR="00854CF4">
        <w:rPr>
          <w:lang w:val="uk-UA"/>
        </w:rPr>
        <w:t>AC</w:t>
      </w:r>
      <w:r w:rsidR="001127A4" w:rsidRPr="001127A4">
        <w:rPr>
          <w:lang w:val="uk-UA"/>
        </w:rPr>
        <w:t xml:space="preserve"> і, відповідно, можливість комплементарн</w:t>
      </w:r>
      <w:r w:rsidR="001127A4">
        <w:rPr>
          <w:lang w:val="uk-UA"/>
        </w:rPr>
        <w:t>ої взаємодії лише з певним ліга</w:t>
      </w:r>
      <w:r w:rsidR="001127A4" w:rsidRPr="001127A4">
        <w:rPr>
          <w:lang w:val="uk-UA"/>
        </w:rPr>
        <w:t>н</w:t>
      </w:r>
      <w:r w:rsidR="001127A4">
        <w:rPr>
          <w:lang w:val="uk-UA"/>
        </w:rPr>
        <w:t>д</w:t>
      </w:r>
      <w:r w:rsidR="001127A4" w:rsidRPr="001127A4">
        <w:rPr>
          <w:lang w:val="uk-UA"/>
        </w:rPr>
        <w:t>ом - субстратом S</w:t>
      </w:r>
      <w:r>
        <w:rPr>
          <w:lang w:val="uk-UA"/>
        </w:rPr>
        <w:t>.</w:t>
      </w:r>
    </w:p>
    <w:p w:rsidR="00D27ACB" w:rsidRDefault="00D27ACB" w:rsidP="00D27ACB">
      <w:pPr>
        <w:shd w:val="clear" w:color="auto" w:fill="FFFFFF" w:themeFill="background1"/>
        <w:rPr>
          <w:lang w:val="uk-UA"/>
        </w:rPr>
      </w:pPr>
      <w:r>
        <w:rPr>
          <w:b/>
          <w:i/>
          <w:lang w:val="uk-UA"/>
        </w:rPr>
        <w:t>К</w:t>
      </w:r>
      <w:r w:rsidR="001127A4" w:rsidRPr="001127A4">
        <w:rPr>
          <w:b/>
          <w:i/>
          <w:lang w:val="uk-UA"/>
        </w:rPr>
        <w:t>аталітична активність</w:t>
      </w:r>
      <w:r>
        <w:rPr>
          <w:b/>
          <w:i/>
          <w:lang w:val="uk-UA"/>
        </w:rPr>
        <w:t xml:space="preserve"> – </w:t>
      </w:r>
      <w:r w:rsidR="001127A4" w:rsidRPr="001127A4">
        <w:rPr>
          <w:lang w:val="uk-UA"/>
        </w:rPr>
        <w:t xml:space="preserve">більшість </w:t>
      </w:r>
      <w:r w:rsidR="00854CF4">
        <w:rPr>
          <w:lang w:val="uk-UA"/>
        </w:rPr>
        <w:t>ER</w:t>
      </w:r>
      <w:r w:rsidR="001127A4" w:rsidRPr="001127A4">
        <w:rPr>
          <w:lang w:val="uk-UA"/>
        </w:rPr>
        <w:t xml:space="preserve"> є високоефективними </w:t>
      </w:r>
      <w:r w:rsidR="001127A4">
        <w:rPr>
          <w:lang w:val="uk-UA"/>
        </w:rPr>
        <w:t xml:space="preserve">– </w:t>
      </w:r>
      <w:r w:rsidR="001127A4" w:rsidRPr="001127A4">
        <w:rPr>
          <w:lang w:val="uk-UA"/>
        </w:rPr>
        <w:t xml:space="preserve">протікають у </w:t>
      </w:r>
      <w:r w:rsidR="001127A4" w:rsidRPr="001127A4">
        <w:rPr>
          <w:b/>
          <w:lang w:val="uk-UA"/>
        </w:rPr>
        <w:t>10</w:t>
      </w:r>
      <w:r w:rsidR="001127A4" w:rsidRPr="001127A4">
        <w:rPr>
          <w:b/>
          <w:vertAlign w:val="superscript"/>
          <w:lang w:val="uk-UA"/>
        </w:rPr>
        <w:t>8</w:t>
      </w:r>
      <w:r w:rsidR="001127A4" w:rsidRPr="001127A4">
        <w:rPr>
          <w:b/>
          <w:lang w:val="uk-UA"/>
        </w:rPr>
        <w:t>-10</w:t>
      </w:r>
      <w:r w:rsidR="001127A4" w:rsidRPr="001127A4">
        <w:rPr>
          <w:b/>
          <w:vertAlign w:val="superscript"/>
          <w:lang w:val="uk-UA"/>
        </w:rPr>
        <w:t>14</w:t>
      </w:r>
      <w:r w:rsidR="001127A4" w:rsidRPr="001127A4">
        <w:rPr>
          <w:lang w:val="uk-UA"/>
        </w:rPr>
        <w:t xml:space="preserve"> разів швидше, ніж без каталізатора</w:t>
      </w:r>
      <w:r>
        <w:rPr>
          <w:lang w:val="uk-UA"/>
        </w:rPr>
        <w:t xml:space="preserve">. </w:t>
      </w:r>
    </w:p>
    <w:p w:rsidR="001127A4" w:rsidRPr="001127A4" w:rsidRDefault="00D27ACB" w:rsidP="00D27ACB">
      <w:pPr>
        <w:shd w:val="clear" w:color="auto" w:fill="FFFFFF" w:themeFill="background1"/>
        <w:rPr>
          <w:lang w:val="uk-UA"/>
        </w:rPr>
      </w:pPr>
      <w:r>
        <w:rPr>
          <w:lang w:val="uk-UA"/>
        </w:rPr>
        <w:t>К</w:t>
      </w:r>
      <w:r w:rsidR="001127A4" w:rsidRPr="001127A4">
        <w:rPr>
          <w:lang w:val="uk-UA"/>
        </w:rPr>
        <w:t xml:space="preserve">ожна молекула </w:t>
      </w:r>
      <w:r w:rsidR="00854CF4">
        <w:rPr>
          <w:lang w:val="uk-UA"/>
        </w:rPr>
        <w:t>E</w:t>
      </w:r>
      <w:r w:rsidR="001127A4" w:rsidRPr="001127A4">
        <w:rPr>
          <w:lang w:val="uk-UA"/>
        </w:rPr>
        <w:t xml:space="preserve"> здатна за </w:t>
      </w:r>
      <w:r w:rsidR="001127A4" w:rsidRPr="001127A4">
        <w:rPr>
          <w:b/>
          <w:lang w:val="uk-UA"/>
        </w:rPr>
        <w:t>1 секунду</w:t>
      </w:r>
      <w:r w:rsidR="001127A4" w:rsidRPr="001127A4">
        <w:rPr>
          <w:lang w:val="uk-UA"/>
        </w:rPr>
        <w:t xml:space="preserve"> трансформувати </w:t>
      </w:r>
      <w:r w:rsidR="001127A4" w:rsidRPr="001127A4">
        <w:rPr>
          <w:b/>
          <w:lang w:val="uk-UA"/>
        </w:rPr>
        <w:t>від</w:t>
      </w:r>
      <w:r w:rsidR="001127A4" w:rsidRPr="001127A4">
        <w:rPr>
          <w:lang w:val="uk-UA"/>
        </w:rPr>
        <w:t xml:space="preserve"> </w:t>
      </w:r>
      <w:r w:rsidR="001127A4" w:rsidRPr="001127A4">
        <w:rPr>
          <w:b/>
          <w:lang w:val="uk-UA"/>
        </w:rPr>
        <w:t>100</w:t>
      </w:r>
      <w:r w:rsidR="001127A4" w:rsidRPr="001127A4">
        <w:rPr>
          <w:lang w:val="uk-UA"/>
        </w:rPr>
        <w:t xml:space="preserve"> </w:t>
      </w:r>
      <w:r w:rsidR="001127A4" w:rsidRPr="001127A4">
        <w:rPr>
          <w:b/>
          <w:lang w:val="uk-UA"/>
        </w:rPr>
        <w:t>до</w:t>
      </w:r>
      <w:r w:rsidR="001127A4" w:rsidRPr="001127A4">
        <w:rPr>
          <w:lang w:val="uk-UA"/>
        </w:rPr>
        <w:t xml:space="preserve"> </w:t>
      </w:r>
      <w:r w:rsidR="001127A4" w:rsidRPr="001127A4">
        <w:rPr>
          <w:b/>
          <w:lang w:val="uk-UA"/>
        </w:rPr>
        <w:t>1000</w:t>
      </w:r>
      <w:r w:rsidR="001127A4" w:rsidRPr="001127A4">
        <w:rPr>
          <w:lang w:val="uk-UA"/>
        </w:rPr>
        <w:t xml:space="preserve"> молекул S</w:t>
      </w:r>
      <w:r w:rsidR="00854CF4">
        <w:rPr>
          <w:lang w:val="uk-UA"/>
        </w:rPr>
        <w:t>.</w:t>
      </w:r>
      <w:r w:rsidR="001127A4" w:rsidRPr="001127A4">
        <w:rPr>
          <w:lang w:val="uk-UA"/>
        </w:rPr>
        <w:tab/>
      </w:r>
    </w:p>
    <w:p w:rsidR="001127A4" w:rsidRPr="001127A4" w:rsidRDefault="00D27ACB" w:rsidP="00D27ACB">
      <w:pPr>
        <w:shd w:val="clear" w:color="auto" w:fill="FFFFFF" w:themeFill="background1"/>
        <w:rPr>
          <w:lang w:val="uk-UA"/>
        </w:rPr>
      </w:pPr>
      <w:proofErr w:type="spellStart"/>
      <w:r>
        <w:rPr>
          <w:b/>
          <w:i/>
          <w:lang w:val="uk-UA"/>
        </w:rPr>
        <w:t>К</w:t>
      </w:r>
      <w:r w:rsidR="001127A4" w:rsidRPr="001127A4">
        <w:rPr>
          <w:b/>
          <w:i/>
          <w:lang w:val="uk-UA"/>
        </w:rPr>
        <w:t>онформаційна</w:t>
      </w:r>
      <w:proofErr w:type="spellEnd"/>
      <w:r w:rsidR="001127A4" w:rsidRPr="001127A4">
        <w:rPr>
          <w:b/>
          <w:i/>
          <w:lang w:val="uk-UA"/>
        </w:rPr>
        <w:t xml:space="preserve"> лабільність</w:t>
      </w:r>
      <w:r>
        <w:rPr>
          <w:b/>
          <w:i/>
          <w:lang w:val="uk-UA"/>
        </w:rPr>
        <w:t xml:space="preserve"> – </w:t>
      </w:r>
      <w:r w:rsidR="001127A4" w:rsidRPr="001127A4">
        <w:rPr>
          <w:lang w:val="uk-UA"/>
        </w:rPr>
        <w:t xml:space="preserve">зміна просторового розміщення частин структури </w:t>
      </w:r>
      <w:r w:rsidR="00854CF4">
        <w:rPr>
          <w:lang w:val="uk-UA"/>
        </w:rPr>
        <w:t>E</w:t>
      </w:r>
      <w:r w:rsidR="001127A4" w:rsidRPr="001127A4">
        <w:rPr>
          <w:lang w:val="uk-UA"/>
        </w:rPr>
        <w:t xml:space="preserve">, розрив/утворення нових слабких зв'язків у </w:t>
      </w:r>
      <w:r w:rsidR="00854CF4">
        <w:rPr>
          <w:lang w:val="uk-UA"/>
        </w:rPr>
        <w:t>E</w:t>
      </w:r>
      <w:r w:rsidR="001127A4" w:rsidRPr="001127A4">
        <w:rPr>
          <w:lang w:val="uk-UA"/>
        </w:rPr>
        <w:t xml:space="preserve"> під впливом взаємодії зі специфічними речовинами призводить до зміни каталітичної активності</w:t>
      </w:r>
    </w:p>
    <w:p w:rsidR="000F795E" w:rsidRDefault="000F795E" w:rsidP="000F795E">
      <w:pPr>
        <w:pStyle w:val="2"/>
        <w:rPr>
          <w:lang w:val="uk-UA"/>
        </w:rPr>
      </w:pPr>
      <w:r>
        <w:rPr>
          <w:lang w:val="uk-UA"/>
        </w:rPr>
        <w:t>Метаболічні шляхи</w:t>
      </w:r>
    </w:p>
    <w:p w:rsidR="001127A4" w:rsidRPr="001127A4" w:rsidRDefault="000F795E" w:rsidP="001127A4">
      <w:pPr>
        <w:shd w:val="clear" w:color="auto" w:fill="FFFFFF" w:themeFill="background1"/>
        <w:rPr>
          <w:lang w:val="uk-UA"/>
        </w:rPr>
      </w:pPr>
      <w:r>
        <w:rPr>
          <w:lang w:val="uk-UA"/>
        </w:rPr>
        <w:t>П</w:t>
      </w:r>
      <w:r w:rsidR="001127A4" w:rsidRPr="001127A4">
        <w:rPr>
          <w:lang w:val="uk-UA"/>
        </w:rPr>
        <w:t xml:space="preserve">родукт однієї </w:t>
      </w:r>
      <w:r w:rsidR="00854CF4">
        <w:rPr>
          <w:lang w:val="en-US"/>
        </w:rPr>
        <w:t>ER</w:t>
      </w:r>
      <w:r w:rsidR="00854CF4">
        <w:t xml:space="preserve"> </w:t>
      </w:r>
      <w:r w:rsidR="001127A4" w:rsidRPr="001127A4">
        <w:rPr>
          <w:lang w:val="uk-UA"/>
        </w:rPr>
        <w:t xml:space="preserve">є субстратом для іншої </w:t>
      </w:r>
      <w:r w:rsidR="00854CF4">
        <w:rPr>
          <w:lang w:val="en-US"/>
        </w:rPr>
        <w:t>ER</w:t>
      </w:r>
      <w:r w:rsidR="001127A4" w:rsidRPr="001127A4">
        <w:rPr>
          <w:lang w:val="uk-UA"/>
        </w:rPr>
        <w:t xml:space="preserve">. Майже для всіх </w:t>
      </w:r>
      <w:r w:rsidR="00854CF4">
        <w:rPr>
          <w:lang w:val="en-US"/>
        </w:rPr>
        <w:t>MF</w:t>
      </w:r>
      <w:r w:rsidR="00854CF4" w:rsidRPr="00854CF4">
        <w:rPr>
          <w:lang w:val="uk-UA"/>
        </w:rPr>
        <w:t xml:space="preserve"> </w:t>
      </w:r>
      <w:r w:rsidR="001127A4" w:rsidRPr="001127A4">
        <w:rPr>
          <w:lang w:val="uk-UA"/>
        </w:rPr>
        <w:t xml:space="preserve">є ключові (регуляторні) </w:t>
      </w:r>
      <w:r w:rsidR="00854CF4">
        <w:rPr>
          <w:lang w:val="uk-UA"/>
        </w:rPr>
        <w:t>E</w:t>
      </w:r>
      <w:r w:rsidR="001127A4" w:rsidRPr="001127A4">
        <w:rPr>
          <w:lang w:val="uk-UA"/>
        </w:rPr>
        <w:t xml:space="preserve">, які вливають на інтенсивність утворення </w:t>
      </w:r>
      <w:r w:rsidR="00854CF4">
        <w:rPr>
          <w:lang w:val="uk-UA"/>
        </w:rPr>
        <w:t>P</w:t>
      </w:r>
      <w:r w:rsidR="001127A4" w:rsidRPr="001127A4">
        <w:rPr>
          <w:lang w:val="uk-UA"/>
        </w:rPr>
        <w:t>, тобто активність яких може змінюватись у залежності від потреб клітини у</w:t>
      </w:r>
      <w:r w:rsidR="001127A4">
        <w:rPr>
          <w:lang w:val="uk-UA"/>
        </w:rPr>
        <w:t xml:space="preserve"> кінцевому продукті реакцій дан</w:t>
      </w:r>
      <w:r w:rsidR="001127A4" w:rsidRPr="001127A4">
        <w:rPr>
          <w:lang w:val="uk-UA"/>
        </w:rPr>
        <w:t xml:space="preserve">ого </w:t>
      </w:r>
      <w:r w:rsidR="00854CF4">
        <w:rPr>
          <w:lang w:val="en-US"/>
        </w:rPr>
        <w:t>MF</w:t>
      </w:r>
      <w:r w:rsidR="001127A4" w:rsidRPr="001127A4">
        <w:rPr>
          <w:lang w:val="uk-UA"/>
        </w:rPr>
        <w:t>.</w:t>
      </w:r>
    </w:p>
    <w:p w:rsidR="001127A4" w:rsidRPr="001127A4" w:rsidRDefault="000F795E" w:rsidP="000F795E">
      <w:pPr>
        <w:pStyle w:val="2"/>
        <w:rPr>
          <w:lang w:val="uk-UA"/>
        </w:rPr>
      </w:pPr>
      <w:r>
        <w:rPr>
          <w:lang w:val="uk-UA"/>
        </w:rPr>
        <w:t xml:space="preserve">Оптимальні умови протікання </w:t>
      </w:r>
      <w:r w:rsidR="00854CF4">
        <w:rPr>
          <w:lang w:val="uk-UA"/>
        </w:rPr>
        <w:t>ER</w:t>
      </w:r>
    </w:p>
    <w:p w:rsidR="001127A4" w:rsidRPr="001127A4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>Для більшості тканин організму</w:t>
      </w:r>
    </w:p>
    <w:p w:rsidR="001127A4" w:rsidRPr="001127A4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  <w:t xml:space="preserve">температура - </w:t>
      </w:r>
      <w:r w:rsidRPr="001127A4">
        <w:rPr>
          <w:b/>
          <w:lang w:val="uk-UA"/>
        </w:rPr>
        <w:t>37-38</w:t>
      </w:r>
      <w:r w:rsidRPr="001127A4">
        <w:rPr>
          <w:rFonts w:ascii="Calibri" w:hAnsi="Calibri" w:cs="Calibri"/>
          <w:b/>
          <w:lang w:val="uk-UA"/>
        </w:rPr>
        <w:t>°</w:t>
      </w:r>
      <w:r w:rsidRPr="001127A4">
        <w:rPr>
          <w:b/>
          <w:lang w:val="uk-UA"/>
        </w:rPr>
        <w:t>С</w:t>
      </w:r>
    </w:p>
    <w:p w:rsidR="001127A4" w:rsidRPr="001127A4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  <w:t xml:space="preserve">тиск - </w:t>
      </w:r>
      <w:r w:rsidRPr="001127A4">
        <w:rPr>
          <w:b/>
          <w:lang w:val="uk-UA"/>
        </w:rPr>
        <w:t>1 атмосфера</w:t>
      </w:r>
    </w:p>
    <w:p w:rsidR="001127A4" w:rsidRPr="001127A4" w:rsidRDefault="001127A4" w:rsidP="000F795E">
      <w:pPr>
        <w:shd w:val="clear" w:color="auto" w:fill="FFFFFF" w:themeFill="background1"/>
        <w:rPr>
          <w:b/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proofErr w:type="spellStart"/>
      <w:r w:rsidRPr="001127A4">
        <w:rPr>
          <w:lang w:val="uk-UA"/>
        </w:rPr>
        <w:t>pH</w:t>
      </w:r>
      <w:proofErr w:type="spellEnd"/>
      <w:r w:rsidRPr="001127A4">
        <w:rPr>
          <w:lang w:val="uk-UA"/>
        </w:rPr>
        <w:t xml:space="preserve"> - </w:t>
      </w:r>
      <w:r w:rsidRPr="001127A4">
        <w:rPr>
          <w:b/>
          <w:lang w:val="uk-UA"/>
        </w:rPr>
        <w:t>6,7-7,7</w:t>
      </w:r>
    </w:p>
    <w:p w:rsidR="001127A4" w:rsidRPr="001127A4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ab/>
      </w:r>
    </w:p>
    <w:p w:rsidR="001127A4" w:rsidRPr="001127A4" w:rsidRDefault="000F795E" w:rsidP="000F795E">
      <w:pPr>
        <w:pStyle w:val="2"/>
        <w:rPr>
          <w:lang w:val="uk-UA"/>
        </w:rPr>
      </w:pPr>
      <w:r>
        <w:rPr>
          <w:lang w:val="uk-UA"/>
        </w:rPr>
        <w:t>Специфічність ферментів</w:t>
      </w:r>
    </w:p>
    <w:p w:rsidR="001127A4" w:rsidRPr="00D27ACB" w:rsidRDefault="00D27ACB" w:rsidP="00D27ACB">
      <w:pPr>
        <w:rPr>
          <w:b/>
          <w:i/>
          <w:lang w:val="uk-UA"/>
        </w:rPr>
      </w:pPr>
      <w:proofErr w:type="spellStart"/>
      <w:r>
        <w:rPr>
          <w:b/>
          <w:i/>
          <w:lang w:val="uk-UA"/>
        </w:rPr>
        <w:t>С</w:t>
      </w:r>
      <w:r w:rsidR="001127A4" w:rsidRPr="001127A4">
        <w:rPr>
          <w:b/>
          <w:i/>
          <w:lang w:val="uk-UA"/>
        </w:rPr>
        <w:t>убстратна</w:t>
      </w:r>
      <w:proofErr w:type="spellEnd"/>
      <w:r w:rsidR="001127A4" w:rsidRPr="001127A4">
        <w:rPr>
          <w:b/>
          <w:i/>
          <w:lang w:val="uk-UA"/>
        </w:rPr>
        <w:t xml:space="preserve"> специфічність (СС)</w:t>
      </w:r>
      <w:r>
        <w:rPr>
          <w:b/>
          <w:i/>
          <w:lang w:val="uk-UA"/>
        </w:rPr>
        <w:t xml:space="preserve"> – </w:t>
      </w:r>
      <w:r w:rsidR="001127A4" w:rsidRPr="001127A4">
        <w:rPr>
          <w:lang w:val="uk-UA"/>
        </w:rPr>
        <w:t>здатність E взаємодіяти лише з одним або декількома певними субстратами</w:t>
      </w:r>
      <w:r w:rsidR="001127A4">
        <w:rPr>
          <w:lang w:val="uk-UA"/>
        </w:rPr>
        <w:t xml:space="preserve"> S</w:t>
      </w:r>
    </w:p>
    <w:p w:rsidR="001127A4" w:rsidRPr="001127A4" w:rsidRDefault="001127A4" w:rsidP="00D27ACB">
      <w:pPr>
        <w:pStyle w:val="a4"/>
        <w:numPr>
          <w:ilvl w:val="2"/>
          <w:numId w:val="3"/>
        </w:numPr>
        <w:ind w:left="709"/>
        <w:rPr>
          <w:lang w:val="uk-UA"/>
        </w:rPr>
      </w:pPr>
      <w:r w:rsidRPr="001127A4">
        <w:rPr>
          <w:b/>
          <w:i/>
          <w:u w:val="single"/>
          <w:lang w:val="uk-UA"/>
        </w:rPr>
        <w:t>абсолютна СС</w:t>
      </w:r>
      <w:r w:rsidRPr="001127A4">
        <w:rPr>
          <w:lang w:val="uk-UA"/>
        </w:rPr>
        <w:t xml:space="preserve"> - тільки один можливий S</w:t>
      </w:r>
    </w:p>
    <w:p w:rsidR="001127A4" w:rsidRPr="001127A4" w:rsidRDefault="001127A4" w:rsidP="00D27ACB">
      <w:pPr>
        <w:pStyle w:val="a4"/>
        <w:numPr>
          <w:ilvl w:val="2"/>
          <w:numId w:val="3"/>
        </w:numPr>
        <w:ind w:left="709"/>
        <w:rPr>
          <w:lang w:val="uk-UA"/>
        </w:rPr>
      </w:pPr>
      <w:r w:rsidRPr="001127A4">
        <w:rPr>
          <w:b/>
          <w:i/>
          <w:u w:val="single"/>
          <w:lang w:val="uk-UA"/>
        </w:rPr>
        <w:t>групова СС</w:t>
      </w:r>
      <w:r w:rsidRPr="001127A4">
        <w:rPr>
          <w:lang w:val="uk-UA"/>
        </w:rPr>
        <w:t xml:space="preserve"> - тільки невелика кількість (група) структурно схожих S</w:t>
      </w:r>
    </w:p>
    <w:p w:rsidR="001127A4" w:rsidRPr="001127A4" w:rsidRDefault="001127A4" w:rsidP="00D27ACB">
      <w:pPr>
        <w:pStyle w:val="a4"/>
        <w:numPr>
          <w:ilvl w:val="2"/>
          <w:numId w:val="3"/>
        </w:numPr>
        <w:ind w:left="709"/>
        <w:rPr>
          <w:lang w:val="uk-UA"/>
        </w:rPr>
      </w:pPr>
      <w:r w:rsidRPr="001127A4">
        <w:rPr>
          <w:b/>
          <w:i/>
          <w:u w:val="single"/>
          <w:lang w:val="uk-UA"/>
        </w:rPr>
        <w:t>стереоспецифічна СС</w:t>
      </w:r>
      <w:r w:rsidRPr="001127A4">
        <w:rPr>
          <w:lang w:val="uk-UA"/>
        </w:rPr>
        <w:t xml:space="preserve"> - тільки один стереоізомер даного субстрату S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b/>
          <w:i/>
          <w:lang w:val="uk-UA"/>
        </w:rPr>
        <w:t>каталітична специфічність (</w:t>
      </w:r>
      <w:proofErr w:type="spellStart"/>
      <w:r w:rsidRPr="001127A4">
        <w:rPr>
          <w:b/>
          <w:i/>
          <w:lang w:val="uk-UA"/>
        </w:rPr>
        <w:t>специфічність</w:t>
      </w:r>
      <w:proofErr w:type="spellEnd"/>
      <w:r w:rsidRPr="001127A4">
        <w:rPr>
          <w:b/>
          <w:i/>
          <w:lang w:val="uk-UA"/>
        </w:rPr>
        <w:t xml:space="preserve"> шляху перетворення субстрату)</w:t>
      </w:r>
      <w:r w:rsidR="00D27ACB">
        <w:rPr>
          <w:b/>
          <w:i/>
          <w:lang w:val="uk-UA"/>
        </w:rPr>
        <w:t xml:space="preserve"> – </w:t>
      </w:r>
      <w:r w:rsidRPr="001127A4">
        <w:rPr>
          <w:lang w:val="uk-UA"/>
        </w:rPr>
        <w:t xml:space="preserve">можливість трансформації одного і того самого </w:t>
      </w:r>
      <w:r>
        <w:rPr>
          <w:lang w:val="uk-UA"/>
        </w:rPr>
        <w:t>субстрату під дією декількох</w:t>
      </w:r>
      <w:r w:rsidRPr="001127A4">
        <w:rPr>
          <w:lang w:val="uk-UA"/>
        </w:rPr>
        <w:t xml:space="preserve"> різних ферментів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</w:p>
    <w:p w:rsidR="001127A4" w:rsidRPr="001127A4" w:rsidRDefault="001127A4" w:rsidP="000F795E">
      <w:pPr>
        <w:pStyle w:val="2"/>
        <w:rPr>
          <w:lang w:val="uk-UA"/>
        </w:rPr>
      </w:pPr>
      <w:r w:rsidRPr="001127A4">
        <w:rPr>
          <w:lang w:val="uk-UA"/>
        </w:rPr>
        <w:lastRenderedPageBreak/>
        <w:t xml:space="preserve">Механізм </w:t>
      </w:r>
      <w:r w:rsidR="00854CF4">
        <w:rPr>
          <w:lang w:val="uk-UA"/>
        </w:rPr>
        <w:t>ER</w:t>
      </w:r>
    </w:p>
    <w:p w:rsidR="001127A4" w:rsidRPr="002C546E" w:rsidRDefault="00D27ACB" w:rsidP="000F795E">
      <w:pPr>
        <w:shd w:val="clear" w:color="auto" w:fill="FFFFFF" w:themeFill="background1"/>
        <w:rPr>
          <w:rFonts w:eastAsiaTheme="minorEastAsia"/>
          <w:i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E</m:t>
          </m:r>
          <m: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S</m:t>
          </m:r>
          <m:r>
            <w:rPr>
              <w:rFonts w:ascii="Cambria Math" w:hAnsi="Cambria Math"/>
              <w:lang w:val="en-US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lang w:val="uk-UA"/>
                </w:rPr>
              </m:ctrlPr>
            </m:box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 xml:space="preserve">↔ 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-1</m:t>
                        </m:r>
                      </m:sub>
                    </m:sSub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ES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 xml:space="preserve"> ↔EP→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en-US"/>
                      </w:rPr>
                      <m:t>E</m:t>
                    </m:r>
                    <m:r>
                      <w:rPr>
                        <w:rFonts w:asci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en-US"/>
                      </w:rPr>
                      <m:t>P</m:t>
                    </m:r>
                  </m:e>
                </m:mr>
                <m:mr>
                  <m:e/>
                </m:mr>
              </m:m>
            </m:e>
          </m:box>
        </m:oMath>
      </m:oMathPara>
    </w:p>
    <w:p w:rsidR="002C546E" w:rsidRPr="002C546E" w:rsidRDefault="0056515F" w:rsidP="000F795E">
      <w:pPr>
        <w:shd w:val="clear" w:color="auto" w:fill="FFFFFF" w:themeFill="background1"/>
        <w:rPr>
          <w:rFonts w:eastAsiaTheme="minorEastAsia"/>
          <w:lang w:val="uk-UA"/>
        </w:rPr>
      </w:pPr>
      <w:r>
        <w:rPr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 wp14:anchorId="0F372D34" wp14:editId="52CDD3C5">
                <wp:simplePos x="0" y="0"/>
                <wp:positionH relativeFrom="column">
                  <wp:posOffset>-173355</wp:posOffset>
                </wp:positionH>
                <wp:positionV relativeFrom="paragraph">
                  <wp:posOffset>169545</wp:posOffset>
                </wp:positionV>
                <wp:extent cx="7100570" cy="2195195"/>
                <wp:effectExtent l="0" t="0" r="5080" b="0"/>
                <wp:wrapTopAndBottom/>
                <wp:docPr id="10" name="Полотно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2" name="Поле 32"/>
                        <wps:cNvSpPr txBox="1"/>
                        <wps:spPr>
                          <a:xfrm>
                            <a:off x="168213" y="1729303"/>
                            <a:ext cx="1461770" cy="4660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ind w:firstLine="0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Ензим + субстрат</w:t>
                              </w:r>
                            </w:p>
                            <w:p w:rsidR="00395C5B" w:rsidRPr="00395C5B" w:rsidRDefault="00395C5B" w:rsidP="00395C5B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Приєднання до </w:t>
                              </w:r>
                              <w:r>
                                <w:rPr>
                                  <w:lang w:val="en-US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Пирог 11"/>
                        <wps:cNvSpPr/>
                        <wps:spPr>
                          <a:xfrm rot="18995512">
                            <a:off x="300011" y="369174"/>
                            <a:ext cx="1332075" cy="1299605"/>
                          </a:xfrm>
                          <a:custGeom>
                            <a:avLst/>
                            <a:gdLst>
                              <a:gd name="connsiteX0" fmla="*/ 1316631 w 1380226"/>
                              <a:gd name="connsiteY0" fmla="*/ 998295 h 1406743"/>
                              <a:gd name="connsiteX1" fmla="*/ 613106 w 1380226"/>
                              <a:gd name="connsiteY1" fmla="*/ 1402351 h 1406743"/>
                              <a:gd name="connsiteX2" fmla="*/ 16108 w 1380226"/>
                              <a:gd name="connsiteY2" fmla="*/ 854450 h 1406743"/>
                              <a:gd name="connsiteX3" fmla="*/ 323967 w 1380226"/>
                              <a:gd name="connsiteY3" fmla="*/ 107161 h 1406743"/>
                              <a:gd name="connsiteX4" fmla="*/ 690113 w 1380226"/>
                              <a:gd name="connsiteY4" fmla="*/ 703372 h 1406743"/>
                              <a:gd name="connsiteX5" fmla="*/ 1316631 w 1380226"/>
                              <a:gd name="connsiteY5" fmla="*/ 998295 h 1406743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566144 w 1316670"/>
                              <a:gd name="connsiteY4" fmla="*/ 406530 h 1299605"/>
                              <a:gd name="connsiteX5" fmla="*/ 690152 w 1316670"/>
                              <a:gd name="connsiteY5" fmla="*/ 59621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690152 w 1316670"/>
                              <a:gd name="connsiteY5" fmla="*/ 59621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767217 w 1316670"/>
                              <a:gd name="connsiteY5" fmla="*/ 51474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767217 w 1316670"/>
                              <a:gd name="connsiteY5" fmla="*/ 514741 h 1299605"/>
                              <a:gd name="connsiteX6" fmla="*/ 1316670 w 1316670"/>
                              <a:gd name="connsiteY6" fmla="*/ 891134 h 1299605"/>
                              <a:gd name="connsiteX0" fmla="*/ 1316670 w 1329416"/>
                              <a:gd name="connsiteY0" fmla="*/ 891134 h 1299605"/>
                              <a:gd name="connsiteX1" fmla="*/ 613145 w 1329416"/>
                              <a:gd name="connsiteY1" fmla="*/ 1295190 h 1299605"/>
                              <a:gd name="connsiteX2" fmla="*/ 16147 w 1329416"/>
                              <a:gd name="connsiteY2" fmla="*/ 747289 h 1299605"/>
                              <a:gd name="connsiteX3" fmla="*/ 324006 w 1329416"/>
                              <a:gd name="connsiteY3" fmla="*/ 0 h 1299605"/>
                              <a:gd name="connsiteX4" fmla="*/ 364420 w 1329416"/>
                              <a:gd name="connsiteY4" fmla="*/ 393829 h 1299605"/>
                              <a:gd name="connsiteX5" fmla="*/ 767217 w 1329416"/>
                              <a:gd name="connsiteY5" fmla="*/ 514741 h 1299605"/>
                              <a:gd name="connsiteX6" fmla="*/ 957401 w 1329416"/>
                              <a:gd name="connsiteY6" fmla="*/ 871625 h 1299605"/>
                              <a:gd name="connsiteX7" fmla="*/ 1316670 w 132941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767217 w 1331186"/>
                              <a:gd name="connsiteY5" fmla="*/ 514741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678818 w 1331186"/>
                              <a:gd name="connsiteY5" fmla="*/ 407417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29917"/>
                              <a:gd name="connsiteY0" fmla="*/ 891134 h 1299605"/>
                              <a:gd name="connsiteX1" fmla="*/ 613145 w 1329917"/>
                              <a:gd name="connsiteY1" fmla="*/ 1295190 h 1299605"/>
                              <a:gd name="connsiteX2" fmla="*/ 16147 w 1329917"/>
                              <a:gd name="connsiteY2" fmla="*/ 747289 h 1299605"/>
                              <a:gd name="connsiteX3" fmla="*/ 324006 w 1329917"/>
                              <a:gd name="connsiteY3" fmla="*/ 0 h 1299605"/>
                              <a:gd name="connsiteX4" fmla="*/ 364420 w 1329917"/>
                              <a:gd name="connsiteY4" fmla="*/ 393829 h 1299605"/>
                              <a:gd name="connsiteX5" fmla="*/ 678818 w 1329917"/>
                              <a:gd name="connsiteY5" fmla="*/ 407417 h 1299605"/>
                              <a:gd name="connsiteX6" fmla="*/ 922161 w 1329917"/>
                              <a:gd name="connsiteY6" fmla="*/ 790886 h 1299605"/>
                              <a:gd name="connsiteX7" fmla="*/ 1316670 w 1329917"/>
                              <a:gd name="connsiteY7" fmla="*/ 891134 h 1299605"/>
                              <a:gd name="connsiteX0" fmla="*/ 1316670 w 1330004"/>
                              <a:gd name="connsiteY0" fmla="*/ 891134 h 1299605"/>
                              <a:gd name="connsiteX1" fmla="*/ 613145 w 1330004"/>
                              <a:gd name="connsiteY1" fmla="*/ 1295190 h 1299605"/>
                              <a:gd name="connsiteX2" fmla="*/ 16147 w 1330004"/>
                              <a:gd name="connsiteY2" fmla="*/ 747289 h 1299605"/>
                              <a:gd name="connsiteX3" fmla="*/ 324006 w 1330004"/>
                              <a:gd name="connsiteY3" fmla="*/ 0 h 1299605"/>
                              <a:gd name="connsiteX4" fmla="*/ 364420 w 1330004"/>
                              <a:gd name="connsiteY4" fmla="*/ 393829 h 1299605"/>
                              <a:gd name="connsiteX5" fmla="*/ 678818 w 1330004"/>
                              <a:gd name="connsiteY5" fmla="*/ 407417 h 1299605"/>
                              <a:gd name="connsiteX6" fmla="*/ 922161 w 1330004"/>
                              <a:gd name="connsiteY6" fmla="*/ 790886 h 1299605"/>
                              <a:gd name="connsiteX7" fmla="*/ 1316670 w 1330004"/>
                              <a:gd name="connsiteY7" fmla="*/ 891134 h 1299605"/>
                              <a:gd name="connsiteX0" fmla="*/ 1316670 w 1330004"/>
                              <a:gd name="connsiteY0" fmla="*/ 891134 h 1299605"/>
                              <a:gd name="connsiteX1" fmla="*/ 613145 w 1330004"/>
                              <a:gd name="connsiteY1" fmla="*/ 1295190 h 1299605"/>
                              <a:gd name="connsiteX2" fmla="*/ 16147 w 1330004"/>
                              <a:gd name="connsiteY2" fmla="*/ 747289 h 1299605"/>
                              <a:gd name="connsiteX3" fmla="*/ 324006 w 1330004"/>
                              <a:gd name="connsiteY3" fmla="*/ 0 h 1299605"/>
                              <a:gd name="connsiteX4" fmla="*/ 394041 w 1330004"/>
                              <a:gd name="connsiteY4" fmla="*/ 337408 h 1299605"/>
                              <a:gd name="connsiteX5" fmla="*/ 678818 w 1330004"/>
                              <a:gd name="connsiteY5" fmla="*/ 407417 h 1299605"/>
                              <a:gd name="connsiteX6" fmla="*/ 922161 w 1330004"/>
                              <a:gd name="connsiteY6" fmla="*/ 790886 h 1299605"/>
                              <a:gd name="connsiteX7" fmla="*/ 1316670 w 1330004"/>
                              <a:gd name="connsiteY7" fmla="*/ 891134 h 1299605"/>
                              <a:gd name="connsiteX0" fmla="*/ 1316670 w 1335707"/>
                              <a:gd name="connsiteY0" fmla="*/ 891134 h 1299605"/>
                              <a:gd name="connsiteX1" fmla="*/ 613145 w 1335707"/>
                              <a:gd name="connsiteY1" fmla="*/ 1295190 h 1299605"/>
                              <a:gd name="connsiteX2" fmla="*/ 16147 w 1335707"/>
                              <a:gd name="connsiteY2" fmla="*/ 747289 h 1299605"/>
                              <a:gd name="connsiteX3" fmla="*/ 324006 w 1335707"/>
                              <a:gd name="connsiteY3" fmla="*/ 0 h 1299605"/>
                              <a:gd name="connsiteX4" fmla="*/ 394041 w 1335707"/>
                              <a:gd name="connsiteY4" fmla="*/ 337408 h 1299605"/>
                              <a:gd name="connsiteX5" fmla="*/ 678818 w 1335707"/>
                              <a:gd name="connsiteY5" fmla="*/ 407417 h 1299605"/>
                              <a:gd name="connsiteX6" fmla="*/ 1042989 w 1335707"/>
                              <a:gd name="connsiteY6" fmla="*/ 776128 h 1299605"/>
                              <a:gd name="connsiteX7" fmla="*/ 1316670 w 1335707"/>
                              <a:gd name="connsiteY7" fmla="*/ 891134 h 1299605"/>
                              <a:gd name="connsiteX0" fmla="*/ 1316670 w 1332075"/>
                              <a:gd name="connsiteY0" fmla="*/ 891134 h 1299605"/>
                              <a:gd name="connsiteX1" fmla="*/ 613145 w 1332075"/>
                              <a:gd name="connsiteY1" fmla="*/ 1295190 h 1299605"/>
                              <a:gd name="connsiteX2" fmla="*/ 16147 w 1332075"/>
                              <a:gd name="connsiteY2" fmla="*/ 747289 h 1299605"/>
                              <a:gd name="connsiteX3" fmla="*/ 324006 w 1332075"/>
                              <a:gd name="connsiteY3" fmla="*/ 0 h 1299605"/>
                              <a:gd name="connsiteX4" fmla="*/ 394041 w 1332075"/>
                              <a:gd name="connsiteY4" fmla="*/ 337408 h 1299605"/>
                              <a:gd name="connsiteX5" fmla="*/ 678818 w 1332075"/>
                              <a:gd name="connsiteY5" fmla="*/ 407417 h 1299605"/>
                              <a:gd name="connsiteX6" fmla="*/ 976088 w 1332075"/>
                              <a:gd name="connsiteY6" fmla="*/ 784089 h 1299605"/>
                              <a:gd name="connsiteX7" fmla="*/ 1316670 w 1332075"/>
                              <a:gd name="connsiteY7" fmla="*/ 891134 h 12996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332075" h="1299605">
                                <a:moveTo>
                                  <a:pt x="1316670" y="891134"/>
                                </a:moveTo>
                                <a:cubicBezTo>
                                  <a:pt x="1192023" y="1166198"/>
                                  <a:pt x="908562" y="1328999"/>
                                  <a:pt x="613145" y="1295190"/>
                                </a:cubicBezTo>
                                <a:cubicBezTo>
                                  <a:pt x="319606" y="1261596"/>
                                  <a:pt x="79592" y="1041321"/>
                                  <a:pt x="16147" y="747289"/>
                                </a:cubicBezTo>
                                <a:cubicBezTo>
                                  <a:pt x="-46510" y="456912"/>
                                  <a:pt x="76737" y="157744"/>
                                  <a:pt x="324006" y="0"/>
                                </a:cubicBezTo>
                                <a:lnTo>
                                  <a:pt x="394041" y="337408"/>
                                </a:lnTo>
                                <a:lnTo>
                                  <a:pt x="678818" y="407417"/>
                                </a:lnTo>
                                <a:cubicBezTo>
                                  <a:pt x="803845" y="478185"/>
                                  <a:pt x="884513" y="721357"/>
                                  <a:pt x="976088" y="784089"/>
                                </a:cubicBezTo>
                                <a:cubicBezTo>
                                  <a:pt x="1123412" y="875910"/>
                                  <a:pt x="1400242" y="811676"/>
                                  <a:pt x="1316670" y="891134"/>
                                </a:cubicBezTo>
                                <a:close/>
                              </a:path>
                            </a:pathLst>
                          </a:cu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Пирог 11"/>
                        <wps:cNvSpPr/>
                        <wps:spPr>
                          <a:xfrm rot="18995512">
                            <a:off x="2101902" y="418044"/>
                            <a:ext cx="1330917" cy="1299210"/>
                          </a:xfrm>
                          <a:custGeom>
                            <a:avLst/>
                            <a:gdLst>
                              <a:gd name="connsiteX0" fmla="*/ 1316631 w 1380226"/>
                              <a:gd name="connsiteY0" fmla="*/ 998295 h 1406743"/>
                              <a:gd name="connsiteX1" fmla="*/ 613106 w 1380226"/>
                              <a:gd name="connsiteY1" fmla="*/ 1402351 h 1406743"/>
                              <a:gd name="connsiteX2" fmla="*/ 16108 w 1380226"/>
                              <a:gd name="connsiteY2" fmla="*/ 854450 h 1406743"/>
                              <a:gd name="connsiteX3" fmla="*/ 323967 w 1380226"/>
                              <a:gd name="connsiteY3" fmla="*/ 107161 h 1406743"/>
                              <a:gd name="connsiteX4" fmla="*/ 690113 w 1380226"/>
                              <a:gd name="connsiteY4" fmla="*/ 703372 h 1406743"/>
                              <a:gd name="connsiteX5" fmla="*/ 1316631 w 1380226"/>
                              <a:gd name="connsiteY5" fmla="*/ 998295 h 1406743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566144 w 1316670"/>
                              <a:gd name="connsiteY4" fmla="*/ 406530 h 1299605"/>
                              <a:gd name="connsiteX5" fmla="*/ 690152 w 1316670"/>
                              <a:gd name="connsiteY5" fmla="*/ 59621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690152 w 1316670"/>
                              <a:gd name="connsiteY5" fmla="*/ 59621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767217 w 1316670"/>
                              <a:gd name="connsiteY5" fmla="*/ 51474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767217 w 1316670"/>
                              <a:gd name="connsiteY5" fmla="*/ 514741 h 1299605"/>
                              <a:gd name="connsiteX6" fmla="*/ 1316670 w 1316670"/>
                              <a:gd name="connsiteY6" fmla="*/ 891134 h 1299605"/>
                              <a:gd name="connsiteX0" fmla="*/ 1316670 w 1329416"/>
                              <a:gd name="connsiteY0" fmla="*/ 891134 h 1299605"/>
                              <a:gd name="connsiteX1" fmla="*/ 613145 w 1329416"/>
                              <a:gd name="connsiteY1" fmla="*/ 1295190 h 1299605"/>
                              <a:gd name="connsiteX2" fmla="*/ 16147 w 1329416"/>
                              <a:gd name="connsiteY2" fmla="*/ 747289 h 1299605"/>
                              <a:gd name="connsiteX3" fmla="*/ 324006 w 1329416"/>
                              <a:gd name="connsiteY3" fmla="*/ 0 h 1299605"/>
                              <a:gd name="connsiteX4" fmla="*/ 364420 w 1329416"/>
                              <a:gd name="connsiteY4" fmla="*/ 393829 h 1299605"/>
                              <a:gd name="connsiteX5" fmla="*/ 767217 w 1329416"/>
                              <a:gd name="connsiteY5" fmla="*/ 514741 h 1299605"/>
                              <a:gd name="connsiteX6" fmla="*/ 957401 w 1329416"/>
                              <a:gd name="connsiteY6" fmla="*/ 871625 h 1299605"/>
                              <a:gd name="connsiteX7" fmla="*/ 1316670 w 132941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767217 w 1331186"/>
                              <a:gd name="connsiteY5" fmla="*/ 514741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735695 w 1331186"/>
                              <a:gd name="connsiteY5" fmla="*/ 473116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855786 w 1331186"/>
                              <a:gd name="connsiteY5" fmla="*/ 396736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2146"/>
                              <a:gd name="connsiteY0" fmla="*/ 891134 h 1299605"/>
                              <a:gd name="connsiteX1" fmla="*/ 613145 w 1332146"/>
                              <a:gd name="connsiteY1" fmla="*/ 1295190 h 1299605"/>
                              <a:gd name="connsiteX2" fmla="*/ 16147 w 1332146"/>
                              <a:gd name="connsiteY2" fmla="*/ 747289 h 1299605"/>
                              <a:gd name="connsiteX3" fmla="*/ 324006 w 1332146"/>
                              <a:gd name="connsiteY3" fmla="*/ 0 h 1299605"/>
                              <a:gd name="connsiteX4" fmla="*/ 364420 w 1332146"/>
                              <a:gd name="connsiteY4" fmla="*/ 393829 h 1299605"/>
                              <a:gd name="connsiteX5" fmla="*/ 855786 w 1332146"/>
                              <a:gd name="connsiteY5" fmla="*/ 396736 h 1299605"/>
                              <a:gd name="connsiteX6" fmla="*/ 980298 w 1332146"/>
                              <a:gd name="connsiteY6" fmla="*/ 810335 h 1299605"/>
                              <a:gd name="connsiteX7" fmla="*/ 1316670 w 1332146"/>
                              <a:gd name="connsiteY7" fmla="*/ 891134 h 1299605"/>
                              <a:gd name="connsiteX0" fmla="*/ 1316670 w 1331564"/>
                              <a:gd name="connsiteY0" fmla="*/ 891134 h 1299605"/>
                              <a:gd name="connsiteX1" fmla="*/ 613145 w 1331564"/>
                              <a:gd name="connsiteY1" fmla="*/ 1295190 h 1299605"/>
                              <a:gd name="connsiteX2" fmla="*/ 16147 w 1331564"/>
                              <a:gd name="connsiteY2" fmla="*/ 747289 h 1299605"/>
                              <a:gd name="connsiteX3" fmla="*/ 324006 w 1331564"/>
                              <a:gd name="connsiteY3" fmla="*/ 0 h 1299605"/>
                              <a:gd name="connsiteX4" fmla="*/ 364420 w 1331564"/>
                              <a:gd name="connsiteY4" fmla="*/ 393829 h 1299605"/>
                              <a:gd name="connsiteX5" fmla="*/ 855786 w 1331564"/>
                              <a:gd name="connsiteY5" fmla="*/ 396736 h 1299605"/>
                              <a:gd name="connsiteX6" fmla="*/ 980298 w 1331564"/>
                              <a:gd name="connsiteY6" fmla="*/ 810335 h 1299605"/>
                              <a:gd name="connsiteX7" fmla="*/ 1316670 w 1331564"/>
                              <a:gd name="connsiteY7" fmla="*/ 891134 h 1299605"/>
                              <a:gd name="connsiteX0" fmla="*/ 1316670 w 1331564"/>
                              <a:gd name="connsiteY0" fmla="*/ 891134 h 1299605"/>
                              <a:gd name="connsiteX1" fmla="*/ 613145 w 1331564"/>
                              <a:gd name="connsiteY1" fmla="*/ 1295190 h 1299605"/>
                              <a:gd name="connsiteX2" fmla="*/ 16147 w 1331564"/>
                              <a:gd name="connsiteY2" fmla="*/ 747289 h 1299605"/>
                              <a:gd name="connsiteX3" fmla="*/ 324006 w 1331564"/>
                              <a:gd name="connsiteY3" fmla="*/ 0 h 1299605"/>
                              <a:gd name="connsiteX4" fmla="*/ 364420 w 1331564"/>
                              <a:gd name="connsiteY4" fmla="*/ 393829 h 1299605"/>
                              <a:gd name="connsiteX5" fmla="*/ 855786 w 1331564"/>
                              <a:gd name="connsiteY5" fmla="*/ 396736 h 1299605"/>
                              <a:gd name="connsiteX6" fmla="*/ 876335 w 1331564"/>
                              <a:gd name="connsiteY6" fmla="*/ 657306 h 1299605"/>
                              <a:gd name="connsiteX7" fmla="*/ 980298 w 1331564"/>
                              <a:gd name="connsiteY7" fmla="*/ 810335 h 1299605"/>
                              <a:gd name="connsiteX8" fmla="*/ 1316670 w 1331564"/>
                              <a:gd name="connsiteY8" fmla="*/ 891134 h 1299605"/>
                              <a:gd name="connsiteX0" fmla="*/ 1316670 w 1332691"/>
                              <a:gd name="connsiteY0" fmla="*/ 891134 h 1299605"/>
                              <a:gd name="connsiteX1" fmla="*/ 613145 w 1332691"/>
                              <a:gd name="connsiteY1" fmla="*/ 1295190 h 1299605"/>
                              <a:gd name="connsiteX2" fmla="*/ 16147 w 1332691"/>
                              <a:gd name="connsiteY2" fmla="*/ 747289 h 1299605"/>
                              <a:gd name="connsiteX3" fmla="*/ 324006 w 1332691"/>
                              <a:gd name="connsiteY3" fmla="*/ 0 h 1299605"/>
                              <a:gd name="connsiteX4" fmla="*/ 364420 w 1332691"/>
                              <a:gd name="connsiteY4" fmla="*/ 393829 h 1299605"/>
                              <a:gd name="connsiteX5" fmla="*/ 855786 w 1332691"/>
                              <a:gd name="connsiteY5" fmla="*/ 396736 h 1299605"/>
                              <a:gd name="connsiteX6" fmla="*/ 876335 w 1332691"/>
                              <a:gd name="connsiteY6" fmla="*/ 657306 h 1299605"/>
                              <a:gd name="connsiteX7" fmla="*/ 1005573 w 1332691"/>
                              <a:gd name="connsiteY7" fmla="*/ 834420 h 1299605"/>
                              <a:gd name="connsiteX8" fmla="*/ 1316670 w 1332691"/>
                              <a:gd name="connsiteY8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876335 w 1331143"/>
                              <a:gd name="connsiteY6" fmla="*/ 657306 h 1299605"/>
                              <a:gd name="connsiteX7" fmla="*/ 969866 w 1331143"/>
                              <a:gd name="connsiteY7" fmla="*/ 860210 h 1299605"/>
                              <a:gd name="connsiteX8" fmla="*/ 1316670 w 1331143"/>
                              <a:gd name="connsiteY8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969866 w 1331143"/>
                              <a:gd name="connsiteY6" fmla="*/ 860210 h 1299605"/>
                              <a:gd name="connsiteX7" fmla="*/ 1316670 w 1331143"/>
                              <a:gd name="connsiteY7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882602 w 1331143"/>
                              <a:gd name="connsiteY6" fmla="*/ 663236 h 1299605"/>
                              <a:gd name="connsiteX7" fmla="*/ 969866 w 1331143"/>
                              <a:gd name="connsiteY7" fmla="*/ 860210 h 1299605"/>
                              <a:gd name="connsiteX8" fmla="*/ 1316670 w 1331143"/>
                              <a:gd name="connsiteY8" fmla="*/ 891134 h 12996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331143" h="1299605">
                                <a:moveTo>
                                  <a:pt x="1316670" y="891134"/>
                                </a:moveTo>
                                <a:cubicBezTo>
                                  <a:pt x="1192023" y="1166198"/>
                                  <a:pt x="908562" y="1328999"/>
                                  <a:pt x="613145" y="1295190"/>
                                </a:cubicBezTo>
                                <a:cubicBezTo>
                                  <a:pt x="319606" y="1261596"/>
                                  <a:pt x="79592" y="1041321"/>
                                  <a:pt x="16147" y="747289"/>
                                </a:cubicBezTo>
                                <a:cubicBezTo>
                                  <a:pt x="-46510" y="456912"/>
                                  <a:pt x="76737" y="157744"/>
                                  <a:pt x="324006" y="0"/>
                                </a:cubicBezTo>
                                <a:lnTo>
                                  <a:pt x="364420" y="393829"/>
                                </a:lnTo>
                                <a:cubicBezTo>
                                  <a:pt x="498686" y="434133"/>
                                  <a:pt x="721520" y="356432"/>
                                  <a:pt x="855786" y="396736"/>
                                </a:cubicBezTo>
                                <a:cubicBezTo>
                                  <a:pt x="947260" y="442513"/>
                                  <a:pt x="863589" y="585990"/>
                                  <a:pt x="882602" y="663236"/>
                                </a:cubicBezTo>
                                <a:cubicBezTo>
                                  <a:pt x="901615" y="740482"/>
                                  <a:pt x="902632" y="823102"/>
                                  <a:pt x="969866" y="860210"/>
                                </a:cubicBezTo>
                                <a:cubicBezTo>
                                  <a:pt x="1100289" y="995516"/>
                                  <a:pt x="1400242" y="811676"/>
                                  <a:pt x="1316670" y="891134"/>
                                </a:cubicBezTo>
                                <a:close/>
                              </a:path>
                            </a:pathLst>
                          </a:cu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17B26" w:rsidRDefault="00917B26" w:rsidP="00917B26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Равнобедренный треугольник 13"/>
                        <wps:cNvSpPr/>
                        <wps:spPr>
                          <a:xfrm rot="2448827">
                            <a:off x="2146181" y="574462"/>
                            <a:ext cx="422695" cy="388188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 w="381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Овал 14"/>
                        <wps:cNvSpPr/>
                        <wps:spPr>
                          <a:xfrm>
                            <a:off x="2882366" y="492064"/>
                            <a:ext cx="457200" cy="487839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 w="381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Равнобедренный треугольник 23"/>
                        <wps:cNvSpPr/>
                        <wps:spPr>
                          <a:xfrm rot="2448827">
                            <a:off x="516042" y="93076"/>
                            <a:ext cx="422275" cy="387985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 w="381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Овал 24"/>
                        <wps:cNvSpPr/>
                        <wps:spPr>
                          <a:xfrm>
                            <a:off x="1013761" y="66274"/>
                            <a:ext cx="456565" cy="487680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 w="381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Равнобедренный треугольник 25"/>
                        <wps:cNvSpPr/>
                        <wps:spPr>
                          <a:xfrm rot="2448827">
                            <a:off x="4002644" y="574349"/>
                            <a:ext cx="422275" cy="387985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 w="381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Овал 26"/>
                        <wps:cNvSpPr/>
                        <wps:spPr>
                          <a:xfrm>
                            <a:off x="4738609" y="491799"/>
                            <a:ext cx="456565" cy="487680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 w="381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00000" w:rsidRDefault="000A4AF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Пирог 11"/>
                        <wps:cNvSpPr/>
                        <wps:spPr>
                          <a:xfrm rot="18995512">
                            <a:off x="3961221" y="417845"/>
                            <a:ext cx="1330325" cy="1298575"/>
                          </a:xfrm>
                          <a:custGeom>
                            <a:avLst/>
                            <a:gdLst>
                              <a:gd name="connsiteX0" fmla="*/ 1316631 w 1380226"/>
                              <a:gd name="connsiteY0" fmla="*/ 998295 h 1406743"/>
                              <a:gd name="connsiteX1" fmla="*/ 613106 w 1380226"/>
                              <a:gd name="connsiteY1" fmla="*/ 1402351 h 1406743"/>
                              <a:gd name="connsiteX2" fmla="*/ 16108 w 1380226"/>
                              <a:gd name="connsiteY2" fmla="*/ 854450 h 1406743"/>
                              <a:gd name="connsiteX3" fmla="*/ 323967 w 1380226"/>
                              <a:gd name="connsiteY3" fmla="*/ 107161 h 1406743"/>
                              <a:gd name="connsiteX4" fmla="*/ 690113 w 1380226"/>
                              <a:gd name="connsiteY4" fmla="*/ 703372 h 1406743"/>
                              <a:gd name="connsiteX5" fmla="*/ 1316631 w 1380226"/>
                              <a:gd name="connsiteY5" fmla="*/ 998295 h 1406743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566144 w 1316670"/>
                              <a:gd name="connsiteY4" fmla="*/ 406530 h 1299605"/>
                              <a:gd name="connsiteX5" fmla="*/ 690152 w 1316670"/>
                              <a:gd name="connsiteY5" fmla="*/ 59621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690152 w 1316670"/>
                              <a:gd name="connsiteY5" fmla="*/ 59621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767217 w 1316670"/>
                              <a:gd name="connsiteY5" fmla="*/ 51474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767217 w 1316670"/>
                              <a:gd name="connsiteY5" fmla="*/ 514741 h 1299605"/>
                              <a:gd name="connsiteX6" fmla="*/ 1316670 w 1316670"/>
                              <a:gd name="connsiteY6" fmla="*/ 891134 h 1299605"/>
                              <a:gd name="connsiteX0" fmla="*/ 1316670 w 1329416"/>
                              <a:gd name="connsiteY0" fmla="*/ 891134 h 1299605"/>
                              <a:gd name="connsiteX1" fmla="*/ 613145 w 1329416"/>
                              <a:gd name="connsiteY1" fmla="*/ 1295190 h 1299605"/>
                              <a:gd name="connsiteX2" fmla="*/ 16147 w 1329416"/>
                              <a:gd name="connsiteY2" fmla="*/ 747289 h 1299605"/>
                              <a:gd name="connsiteX3" fmla="*/ 324006 w 1329416"/>
                              <a:gd name="connsiteY3" fmla="*/ 0 h 1299605"/>
                              <a:gd name="connsiteX4" fmla="*/ 364420 w 1329416"/>
                              <a:gd name="connsiteY4" fmla="*/ 393829 h 1299605"/>
                              <a:gd name="connsiteX5" fmla="*/ 767217 w 1329416"/>
                              <a:gd name="connsiteY5" fmla="*/ 514741 h 1299605"/>
                              <a:gd name="connsiteX6" fmla="*/ 957401 w 1329416"/>
                              <a:gd name="connsiteY6" fmla="*/ 871625 h 1299605"/>
                              <a:gd name="connsiteX7" fmla="*/ 1316670 w 132941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767217 w 1331186"/>
                              <a:gd name="connsiteY5" fmla="*/ 514741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735695 w 1331186"/>
                              <a:gd name="connsiteY5" fmla="*/ 473116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855786 w 1331186"/>
                              <a:gd name="connsiteY5" fmla="*/ 396736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2146"/>
                              <a:gd name="connsiteY0" fmla="*/ 891134 h 1299605"/>
                              <a:gd name="connsiteX1" fmla="*/ 613145 w 1332146"/>
                              <a:gd name="connsiteY1" fmla="*/ 1295190 h 1299605"/>
                              <a:gd name="connsiteX2" fmla="*/ 16147 w 1332146"/>
                              <a:gd name="connsiteY2" fmla="*/ 747289 h 1299605"/>
                              <a:gd name="connsiteX3" fmla="*/ 324006 w 1332146"/>
                              <a:gd name="connsiteY3" fmla="*/ 0 h 1299605"/>
                              <a:gd name="connsiteX4" fmla="*/ 364420 w 1332146"/>
                              <a:gd name="connsiteY4" fmla="*/ 393829 h 1299605"/>
                              <a:gd name="connsiteX5" fmla="*/ 855786 w 1332146"/>
                              <a:gd name="connsiteY5" fmla="*/ 396736 h 1299605"/>
                              <a:gd name="connsiteX6" fmla="*/ 980298 w 1332146"/>
                              <a:gd name="connsiteY6" fmla="*/ 810335 h 1299605"/>
                              <a:gd name="connsiteX7" fmla="*/ 1316670 w 1332146"/>
                              <a:gd name="connsiteY7" fmla="*/ 891134 h 1299605"/>
                              <a:gd name="connsiteX0" fmla="*/ 1316670 w 1331564"/>
                              <a:gd name="connsiteY0" fmla="*/ 891134 h 1299605"/>
                              <a:gd name="connsiteX1" fmla="*/ 613145 w 1331564"/>
                              <a:gd name="connsiteY1" fmla="*/ 1295190 h 1299605"/>
                              <a:gd name="connsiteX2" fmla="*/ 16147 w 1331564"/>
                              <a:gd name="connsiteY2" fmla="*/ 747289 h 1299605"/>
                              <a:gd name="connsiteX3" fmla="*/ 324006 w 1331564"/>
                              <a:gd name="connsiteY3" fmla="*/ 0 h 1299605"/>
                              <a:gd name="connsiteX4" fmla="*/ 364420 w 1331564"/>
                              <a:gd name="connsiteY4" fmla="*/ 393829 h 1299605"/>
                              <a:gd name="connsiteX5" fmla="*/ 855786 w 1331564"/>
                              <a:gd name="connsiteY5" fmla="*/ 396736 h 1299605"/>
                              <a:gd name="connsiteX6" fmla="*/ 980298 w 1331564"/>
                              <a:gd name="connsiteY6" fmla="*/ 810335 h 1299605"/>
                              <a:gd name="connsiteX7" fmla="*/ 1316670 w 1331564"/>
                              <a:gd name="connsiteY7" fmla="*/ 891134 h 1299605"/>
                              <a:gd name="connsiteX0" fmla="*/ 1316670 w 1331564"/>
                              <a:gd name="connsiteY0" fmla="*/ 891134 h 1299605"/>
                              <a:gd name="connsiteX1" fmla="*/ 613145 w 1331564"/>
                              <a:gd name="connsiteY1" fmla="*/ 1295190 h 1299605"/>
                              <a:gd name="connsiteX2" fmla="*/ 16147 w 1331564"/>
                              <a:gd name="connsiteY2" fmla="*/ 747289 h 1299605"/>
                              <a:gd name="connsiteX3" fmla="*/ 324006 w 1331564"/>
                              <a:gd name="connsiteY3" fmla="*/ 0 h 1299605"/>
                              <a:gd name="connsiteX4" fmla="*/ 364420 w 1331564"/>
                              <a:gd name="connsiteY4" fmla="*/ 393829 h 1299605"/>
                              <a:gd name="connsiteX5" fmla="*/ 855786 w 1331564"/>
                              <a:gd name="connsiteY5" fmla="*/ 396736 h 1299605"/>
                              <a:gd name="connsiteX6" fmla="*/ 876335 w 1331564"/>
                              <a:gd name="connsiteY6" fmla="*/ 657306 h 1299605"/>
                              <a:gd name="connsiteX7" fmla="*/ 980298 w 1331564"/>
                              <a:gd name="connsiteY7" fmla="*/ 810335 h 1299605"/>
                              <a:gd name="connsiteX8" fmla="*/ 1316670 w 1331564"/>
                              <a:gd name="connsiteY8" fmla="*/ 891134 h 1299605"/>
                              <a:gd name="connsiteX0" fmla="*/ 1316670 w 1332691"/>
                              <a:gd name="connsiteY0" fmla="*/ 891134 h 1299605"/>
                              <a:gd name="connsiteX1" fmla="*/ 613145 w 1332691"/>
                              <a:gd name="connsiteY1" fmla="*/ 1295190 h 1299605"/>
                              <a:gd name="connsiteX2" fmla="*/ 16147 w 1332691"/>
                              <a:gd name="connsiteY2" fmla="*/ 747289 h 1299605"/>
                              <a:gd name="connsiteX3" fmla="*/ 324006 w 1332691"/>
                              <a:gd name="connsiteY3" fmla="*/ 0 h 1299605"/>
                              <a:gd name="connsiteX4" fmla="*/ 364420 w 1332691"/>
                              <a:gd name="connsiteY4" fmla="*/ 393829 h 1299605"/>
                              <a:gd name="connsiteX5" fmla="*/ 855786 w 1332691"/>
                              <a:gd name="connsiteY5" fmla="*/ 396736 h 1299605"/>
                              <a:gd name="connsiteX6" fmla="*/ 876335 w 1332691"/>
                              <a:gd name="connsiteY6" fmla="*/ 657306 h 1299605"/>
                              <a:gd name="connsiteX7" fmla="*/ 1005573 w 1332691"/>
                              <a:gd name="connsiteY7" fmla="*/ 834420 h 1299605"/>
                              <a:gd name="connsiteX8" fmla="*/ 1316670 w 1332691"/>
                              <a:gd name="connsiteY8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876335 w 1331143"/>
                              <a:gd name="connsiteY6" fmla="*/ 657306 h 1299605"/>
                              <a:gd name="connsiteX7" fmla="*/ 969866 w 1331143"/>
                              <a:gd name="connsiteY7" fmla="*/ 860210 h 1299605"/>
                              <a:gd name="connsiteX8" fmla="*/ 1316670 w 1331143"/>
                              <a:gd name="connsiteY8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969866 w 1331143"/>
                              <a:gd name="connsiteY6" fmla="*/ 860210 h 1299605"/>
                              <a:gd name="connsiteX7" fmla="*/ 1316670 w 1331143"/>
                              <a:gd name="connsiteY7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882602 w 1331143"/>
                              <a:gd name="connsiteY6" fmla="*/ 663236 h 1299605"/>
                              <a:gd name="connsiteX7" fmla="*/ 969866 w 1331143"/>
                              <a:gd name="connsiteY7" fmla="*/ 860210 h 1299605"/>
                              <a:gd name="connsiteX8" fmla="*/ 1316670 w 1331143"/>
                              <a:gd name="connsiteY8" fmla="*/ 891134 h 12996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331143" h="1299605">
                                <a:moveTo>
                                  <a:pt x="1316670" y="891134"/>
                                </a:moveTo>
                                <a:cubicBezTo>
                                  <a:pt x="1192023" y="1166198"/>
                                  <a:pt x="908562" y="1328999"/>
                                  <a:pt x="613145" y="1295190"/>
                                </a:cubicBezTo>
                                <a:cubicBezTo>
                                  <a:pt x="319606" y="1261596"/>
                                  <a:pt x="79592" y="1041321"/>
                                  <a:pt x="16147" y="747289"/>
                                </a:cubicBezTo>
                                <a:cubicBezTo>
                                  <a:pt x="-46510" y="456912"/>
                                  <a:pt x="76737" y="157744"/>
                                  <a:pt x="324006" y="0"/>
                                </a:cubicBezTo>
                                <a:lnTo>
                                  <a:pt x="364420" y="393829"/>
                                </a:lnTo>
                                <a:cubicBezTo>
                                  <a:pt x="498686" y="434133"/>
                                  <a:pt x="721520" y="356432"/>
                                  <a:pt x="855786" y="396736"/>
                                </a:cubicBezTo>
                                <a:cubicBezTo>
                                  <a:pt x="947260" y="442513"/>
                                  <a:pt x="863589" y="585990"/>
                                  <a:pt x="882602" y="663236"/>
                                </a:cubicBezTo>
                                <a:cubicBezTo>
                                  <a:pt x="901615" y="740482"/>
                                  <a:pt x="902632" y="823102"/>
                                  <a:pt x="969866" y="860210"/>
                                </a:cubicBezTo>
                                <a:cubicBezTo>
                                  <a:pt x="1100289" y="995516"/>
                                  <a:pt x="1400242" y="811676"/>
                                  <a:pt x="1316670" y="891134"/>
                                </a:cubicBezTo>
                                <a:close/>
                              </a:path>
                            </a:pathLst>
                          </a:cu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pStyle w:val="ad"/>
                                <w:spacing w:before="0" w:beforeAutospacing="0" w:after="40" w:afterAutospacing="0"/>
                                <w:ind w:firstLine="144"/>
                                <w:jc w:val="both"/>
                              </w:pPr>
                              <w:r>
                                <w:rPr>
                                  <w:rFonts w:ascii="Cambria" w:eastAsia="Times New Roman" w:hAnsi="Cambria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Пирог 11"/>
                        <wps:cNvSpPr/>
                        <wps:spPr>
                          <a:xfrm rot="18995512">
                            <a:off x="5506110" y="417897"/>
                            <a:ext cx="1330325" cy="1298575"/>
                          </a:xfrm>
                          <a:custGeom>
                            <a:avLst/>
                            <a:gdLst>
                              <a:gd name="connsiteX0" fmla="*/ 1316631 w 1380226"/>
                              <a:gd name="connsiteY0" fmla="*/ 998295 h 1406743"/>
                              <a:gd name="connsiteX1" fmla="*/ 613106 w 1380226"/>
                              <a:gd name="connsiteY1" fmla="*/ 1402351 h 1406743"/>
                              <a:gd name="connsiteX2" fmla="*/ 16108 w 1380226"/>
                              <a:gd name="connsiteY2" fmla="*/ 854450 h 1406743"/>
                              <a:gd name="connsiteX3" fmla="*/ 323967 w 1380226"/>
                              <a:gd name="connsiteY3" fmla="*/ 107161 h 1406743"/>
                              <a:gd name="connsiteX4" fmla="*/ 690113 w 1380226"/>
                              <a:gd name="connsiteY4" fmla="*/ 703372 h 1406743"/>
                              <a:gd name="connsiteX5" fmla="*/ 1316631 w 1380226"/>
                              <a:gd name="connsiteY5" fmla="*/ 998295 h 1406743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566144 w 1316670"/>
                              <a:gd name="connsiteY4" fmla="*/ 406530 h 1299605"/>
                              <a:gd name="connsiteX5" fmla="*/ 690152 w 1316670"/>
                              <a:gd name="connsiteY5" fmla="*/ 59621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690152 w 1316670"/>
                              <a:gd name="connsiteY5" fmla="*/ 59621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767217 w 1316670"/>
                              <a:gd name="connsiteY5" fmla="*/ 514741 h 1299605"/>
                              <a:gd name="connsiteX6" fmla="*/ 1316670 w 1316670"/>
                              <a:gd name="connsiteY6" fmla="*/ 891134 h 1299605"/>
                              <a:gd name="connsiteX0" fmla="*/ 1316670 w 1316670"/>
                              <a:gd name="connsiteY0" fmla="*/ 891134 h 1299605"/>
                              <a:gd name="connsiteX1" fmla="*/ 613145 w 1316670"/>
                              <a:gd name="connsiteY1" fmla="*/ 1295190 h 1299605"/>
                              <a:gd name="connsiteX2" fmla="*/ 16147 w 1316670"/>
                              <a:gd name="connsiteY2" fmla="*/ 747289 h 1299605"/>
                              <a:gd name="connsiteX3" fmla="*/ 324006 w 1316670"/>
                              <a:gd name="connsiteY3" fmla="*/ 0 h 1299605"/>
                              <a:gd name="connsiteX4" fmla="*/ 364420 w 1316670"/>
                              <a:gd name="connsiteY4" fmla="*/ 393829 h 1299605"/>
                              <a:gd name="connsiteX5" fmla="*/ 767217 w 1316670"/>
                              <a:gd name="connsiteY5" fmla="*/ 514741 h 1299605"/>
                              <a:gd name="connsiteX6" fmla="*/ 1316670 w 1316670"/>
                              <a:gd name="connsiteY6" fmla="*/ 891134 h 1299605"/>
                              <a:gd name="connsiteX0" fmla="*/ 1316670 w 1329416"/>
                              <a:gd name="connsiteY0" fmla="*/ 891134 h 1299605"/>
                              <a:gd name="connsiteX1" fmla="*/ 613145 w 1329416"/>
                              <a:gd name="connsiteY1" fmla="*/ 1295190 h 1299605"/>
                              <a:gd name="connsiteX2" fmla="*/ 16147 w 1329416"/>
                              <a:gd name="connsiteY2" fmla="*/ 747289 h 1299605"/>
                              <a:gd name="connsiteX3" fmla="*/ 324006 w 1329416"/>
                              <a:gd name="connsiteY3" fmla="*/ 0 h 1299605"/>
                              <a:gd name="connsiteX4" fmla="*/ 364420 w 1329416"/>
                              <a:gd name="connsiteY4" fmla="*/ 393829 h 1299605"/>
                              <a:gd name="connsiteX5" fmla="*/ 767217 w 1329416"/>
                              <a:gd name="connsiteY5" fmla="*/ 514741 h 1299605"/>
                              <a:gd name="connsiteX6" fmla="*/ 957401 w 1329416"/>
                              <a:gd name="connsiteY6" fmla="*/ 871625 h 1299605"/>
                              <a:gd name="connsiteX7" fmla="*/ 1316670 w 132941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767217 w 1331186"/>
                              <a:gd name="connsiteY5" fmla="*/ 514741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735695 w 1331186"/>
                              <a:gd name="connsiteY5" fmla="*/ 473116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1186"/>
                              <a:gd name="connsiteY0" fmla="*/ 891134 h 1299605"/>
                              <a:gd name="connsiteX1" fmla="*/ 613145 w 1331186"/>
                              <a:gd name="connsiteY1" fmla="*/ 1295190 h 1299605"/>
                              <a:gd name="connsiteX2" fmla="*/ 16147 w 1331186"/>
                              <a:gd name="connsiteY2" fmla="*/ 747289 h 1299605"/>
                              <a:gd name="connsiteX3" fmla="*/ 324006 w 1331186"/>
                              <a:gd name="connsiteY3" fmla="*/ 0 h 1299605"/>
                              <a:gd name="connsiteX4" fmla="*/ 364420 w 1331186"/>
                              <a:gd name="connsiteY4" fmla="*/ 393829 h 1299605"/>
                              <a:gd name="connsiteX5" fmla="*/ 855786 w 1331186"/>
                              <a:gd name="connsiteY5" fmla="*/ 396736 h 1299605"/>
                              <a:gd name="connsiteX6" fmla="*/ 957401 w 1331186"/>
                              <a:gd name="connsiteY6" fmla="*/ 871625 h 1299605"/>
                              <a:gd name="connsiteX7" fmla="*/ 1316670 w 1331186"/>
                              <a:gd name="connsiteY7" fmla="*/ 891134 h 1299605"/>
                              <a:gd name="connsiteX0" fmla="*/ 1316670 w 1332146"/>
                              <a:gd name="connsiteY0" fmla="*/ 891134 h 1299605"/>
                              <a:gd name="connsiteX1" fmla="*/ 613145 w 1332146"/>
                              <a:gd name="connsiteY1" fmla="*/ 1295190 h 1299605"/>
                              <a:gd name="connsiteX2" fmla="*/ 16147 w 1332146"/>
                              <a:gd name="connsiteY2" fmla="*/ 747289 h 1299605"/>
                              <a:gd name="connsiteX3" fmla="*/ 324006 w 1332146"/>
                              <a:gd name="connsiteY3" fmla="*/ 0 h 1299605"/>
                              <a:gd name="connsiteX4" fmla="*/ 364420 w 1332146"/>
                              <a:gd name="connsiteY4" fmla="*/ 393829 h 1299605"/>
                              <a:gd name="connsiteX5" fmla="*/ 855786 w 1332146"/>
                              <a:gd name="connsiteY5" fmla="*/ 396736 h 1299605"/>
                              <a:gd name="connsiteX6" fmla="*/ 980298 w 1332146"/>
                              <a:gd name="connsiteY6" fmla="*/ 810335 h 1299605"/>
                              <a:gd name="connsiteX7" fmla="*/ 1316670 w 1332146"/>
                              <a:gd name="connsiteY7" fmla="*/ 891134 h 1299605"/>
                              <a:gd name="connsiteX0" fmla="*/ 1316670 w 1331564"/>
                              <a:gd name="connsiteY0" fmla="*/ 891134 h 1299605"/>
                              <a:gd name="connsiteX1" fmla="*/ 613145 w 1331564"/>
                              <a:gd name="connsiteY1" fmla="*/ 1295190 h 1299605"/>
                              <a:gd name="connsiteX2" fmla="*/ 16147 w 1331564"/>
                              <a:gd name="connsiteY2" fmla="*/ 747289 h 1299605"/>
                              <a:gd name="connsiteX3" fmla="*/ 324006 w 1331564"/>
                              <a:gd name="connsiteY3" fmla="*/ 0 h 1299605"/>
                              <a:gd name="connsiteX4" fmla="*/ 364420 w 1331564"/>
                              <a:gd name="connsiteY4" fmla="*/ 393829 h 1299605"/>
                              <a:gd name="connsiteX5" fmla="*/ 855786 w 1331564"/>
                              <a:gd name="connsiteY5" fmla="*/ 396736 h 1299605"/>
                              <a:gd name="connsiteX6" fmla="*/ 980298 w 1331564"/>
                              <a:gd name="connsiteY6" fmla="*/ 810335 h 1299605"/>
                              <a:gd name="connsiteX7" fmla="*/ 1316670 w 1331564"/>
                              <a:gd name="connsiteY7" fmla="*/ 891134 h 1299605"/>
                              <a:gd name="connsiteX0" fmla="*/ 1316670 w 1331564"/>
                              <a:gd name="connsiteY0" fmla="*/ 891134 h 1299605"/>
                              <a:gd name="connsiteX1" fmla="*/ 613145 w 1331564"/>
                              <a:gd name="connsiteY1" fmla="*/ 1295190 h 1299605"/>
                              <a:gd name="connsiteX2" fmla="*/ 16147 w 1331564"/>
                              <a:gd name="connsiteY2" fmla="*/ 747289 h 1299605"/>
                              <a:gd name="connsiteX3" fmla="*/ 324006 w 1331564"/>
                              <a:gd name="connsiteY3" fmla="*/ 0 h 1299605"/>
                              <a:gd name="connsiteX4" fmla="*/ 364420 w 1331564"/>
                              <a:gd name="connsiteY4" fmla="*/ 393829 h 1299605"/>
                              <a:gd name="connsiteX5" fmla="*/ 855786 w 1331564"/>
                              <a:gd name="connsiteY5" fmla="*/ 396736 h 1299605"/>
                              <a:gd name="connsiteX6" fmla="*/ 876335 w 1331564"/>
                              <a:gd name="connsiteY6" fmla="*/ 657306 h 1299605"/>
                              <a:gd name="connsiteX7" fmla="*/ 980298 w 1331564"/>
                              <a:gd name="connsiteY7" fmla="*/ 810335 h 1299605"/>
                              <a:gd name="connsiteX8" fmla="*/ 1316670 w 1331564"/>
                              <a:gd name="connsiteY8" fmla="*/ 891134 h 1299605"/>
                              <a:gd name="connsiteX0" fmla="*/ 1316670 w 1332691"/>
                              <a:gd name="connsiteY0" fmla="*/ 891134 h 1299605"/>
                              <a:gd name="connsiteX1" fmla="*/ 613145 w 1332691"/>
                              <a:gd name="connsiteY1" fmla="*/ 1295190 h 1299605"/>
                              <a:gd name="connsiteX2" fmla="*/ 16147 w 1332691"/>
                              <a:gd name="connsiteY2" fmla="*/ 747289 h 1299605"/>
                              <a:gd name="connsiteX3" fmla="*/ 324006 w 1332691"/>
                              <a:gd name="connsiteY3" fmla="*/ 0 h 1299605"/>
                              <a:gd name="connsiteX4" fmla="*/ 364420 w 1332691"/>
                              <a:gd name="connsiteY4" fmla="*/ 393829 h 1299605"/>
                              <a:gd name="connsiteX5" fmla="*/ 855786 w 1332691"/>
                              <a:gd name="connsiteY5" fmla="*/ 396736 h 1299605"/>
                              <a:gd name="connsiteX6" fmla="*/ 876335 w 1332691"/>
                              <a:gd name="connsiteY6" fmla="*/ 657306 h 1299605"/>
                              <a:gd name="connsiteX7" fmla="*/ 1005573 w 1332691"/>
                              <a:gd name="connsiteY7" fmla="*/ 834420 h 1299605"/>
                              <a:gd name="connsiteX8" fmla="*/ 1316670 w 1332691"/>
                              <a:gd name="connsiteY8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876335 w 1331143"/>
                              <a:gd name="connsiteY6" fmla="*/ 657306 h 1299605"/>
                              <a:gd name="connsiteX7" fmla="*/ 969866 w 1331143"/>
                              <a:gd name="connsiteY7" fmla="*/ 860210 h 1299605"/>
                              <a:gd name="connsiteX8" fmla="*/ 1316670 w 1331143"/>
                              <a:gd name="connsiteY8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969866 w 1331143"/>
                              <a:gd name="connsiteY6" fmla="*/ 860210 h 1299605"/>
                              <a:gd name="connsiteX7" fmla="*/ 1316670 w 1331143"/>
                              <a:gd name="connsiteY7" fmla="*/ 891134 h 1299605"/>
                              <a:gd name="connsiteX0" fmla="*/ 1316670 w 1331143"/>
                              <a:gd name="connsiteY0" fmla="*/ 891134 h 1299605"/>
                              <a:gd name="connsiteX1" fmla="*/ 613145 w 1331143"/>
                              <a:gd name="connsiteY1" fmla="*/ 1295190 h 1299605"/>
                              <a:gd name="connsiteX2" fmla="*/ 16147 w 1331143"/>
                              <a:gd name="connsiteY2" fmla="*/ 747289 h 1299605"/>
                              <a:gd name="connsiteX3" fmla="*/ 324006 w 1331143"/>
                              <a:gd name="connsiteY3" fmla="*/ 0 h 1299605"/>
                              <a:gd name="connsiteX4" fmla="*/ 364420 w 1331143"/>
                              <a:gd name="connsiteY4" fmla="*/ 393829 h 1299605"/>
                              <a:gd name="connsiteX5" fmla="*/ 855786 w 1331143"/>
                              <a:gd name="connsiteY5" fmla="*/ 396736 h 1299605"/>
                              <a:gd name="connsiteX6" fmla="*/ 882602 w 1331143"/>
                              <a:gd name="connsiteY6" fmla="*/ 663236 h 1299605"/>
                              <a:gd name="connsiteX7" fmla="*/ 969866 w 1331143"/>
                              <a:gd name="connsiteY7" fmla="*/ 860210 h 1299605"/>
                              <a:gd name="connsiteX8" fmla="*/ 1316670 w 1331143"/>
                              <a:gd name="connsiteY8" fmla="*/ 891134 h 12996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331143" h="1299605">
                                <a:moveTo>
                                  <a:pt x="1316670" y="891134"/>
                                </a:moveTo>
                                <a:cubicBezTo>
                                  <a:pt x="1192023" y="1166198"/>
                                  <a:pt x="908562" y="1328999"/>
                                  <a:pt x="613145" y="1295190"/>
                                </a:cubicBezTo>
                                <a:cubicBezTo>
                                  <a:pt x="319606" y="1261596"/>
                                  <a:pt x="79592" y="1041321"/>
                                  <a:pt x="16147" y="747289"/>
                                </a:cubicBezTo>
                                <a:cubicBezTo>
                                  <a:pt x="-46510" y="456912"/>
                                  <a:pt x="76737" y="157744"/>
                                  <a:pt x="324006" y="0"/>
                                </a:cubicBezTo>
                                <a:lnTo>
                                  <a:pt x="364420" y="393829"/>
                                </a:lnTo>
                                <a:cubicBezTo>
                                  <a:pt x="498686" y="434133"/>
                                  <a:pt x="721520" y="356432"/>
                                  <a:pt x="855786" y="396736"/>
                                </a:cubicBezTo>
                                <a:cubicBezTo>
                                  <a:pt x="947260" y="442513"/>
                                  <a:pt x="863589" y="585990"/>
                                  <a:pt x="882602" y="663236"/>
                                </a:cubicBezTo>
                                <a:cubicBezTo>
                                  <a:pt x="901615" y="740482"/>
                                  <a:pt x="902632" y="823102"/>
                                  <a:pt x="969866" y="860210"/>
                                </a:cubicBezTo>
                                <a:cubicBezTo>
                                  <a:pt x="1100289" y="995516"/>
                                  <a:pt x="1400242" y="811676"/>
                                  <a:pt x="1316670" y="891134"/>
                                </a:cubicBezTo>
                                <a:close/>
                              </a:path>
                            </a:pathLst>
                          </a:cu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pStyle w:val="ad"/>
                                <w:spacing w:before="0" w:beforeAutospacing="0" w:after="40" w:afterAutospacing="0"/>
                                <w:ind w:firstLine="144"/>
                                <w:jc w:val="both"/>
                              </w:pPr>
                              <w:r>
                                <w:rPr>
                                  <w:rFonts w:ascii="Cambria" w:eastAsia="Times New Roman" w:hAnsi="Cambria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Равнобедренный треугольник 30"/>
                        <wps:cNvSpPr/>
                        <wps:spPr>
                          <a:xfrm rot="12395688">
                            <a:off x="5519751" y="212339"/>
                            <a:ext cx="422275" cy="387985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 w="381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Овал 31"/>
                        <wps:cNvSpPr/>
                        <wps:spPr>
                          <a:xfrm rot="13436869">
                            <a:off x="6394374" y="90368"/>
                            <a:ext cx="457200" cy="487680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 w="381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Поле 32"/>
                        <wps:cNvSpPr txBox="1"/>
                        <wps:spPr>
                          <a:xfrm>
                            <a:off x="1920413" y="1729117"/>
                            <a:ext cx="1649095" cy="4660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95C5B" w:rsidP="00395C5B">
                              <w:pPr>
                                <w:pStyle w:val="ad"/>
                                <w:spacing w:before="0" w:beforeAutospacing="0" w:after="40" w:afterAutospacing="0"/>
                                <w:ind w:firstLine="144"/>
                                <w:jc w:val="both"/>
                              </w:pPr>
                              <w:proofErr w:type="spellStart"/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Ензим-субстрат</w:t>
                              </w:r>
                              <w:r w:rsidR="00335A7B"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н</w:t>
                              </w:r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ий</w:t>
                              </w:r>
                              <w:proofErr w:type="spellEnd"/>
                            </w:p>
                            <w:p w:rsidR="00395C5B" w:rsidRDefault="00395C5B" w:rsidP="00395C5B">
                              <w:pPr>
                                <w:pStyle w:val="ad"/>
                                <w:spacing w:before="0" w:beforeAutospacing="0" w:after="40" w:afterAutospacing="0"/>
                                <w:ind w:firstLine="144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комплекс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Поле 32"/>
                        <wps:cNvSpPr txBox="1"/>
                        <wps:spPr>
                          <a:xfrm>
                            <a:off x="3785841" y="1729103"/>
                            <a:ext cx="1469390" cy="4660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35A7B" w:rsidRDefault="00395C5B" w:rsidP="00395C5B">
                              <w:pPr>
                                <w:pStyle w:val="ad"/>
                                <w:spacing w:before="0" w:beforeAutospacing="0" w:after="40" w:afterAutospacing="0"/>
                                <w:ind w:firstLine="144"/>
                                <w:jc w:val="both"/>
                                <w:rPr>
                                  <w:rFonts w:ascii="Cambria" w:eastAsia="Calibri" w:hAnsi="Cambria"/>
                                  <w:lang w:val="uk-UA"/>
                                </w:rPr>
                              </w:pPr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 xml:space="preserve">Комплекс </w:t>
                              </w:r>
                              <w:proofErr w:type="spellStart"/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ензим</w:t>
                              </w:r>
                              <w:r w:rsidR="00335A7B"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-</w:t>
                              </w:r>
                              <w:proofErr w:type="spellEnd"/>
                            </w:p>
                            <w:p w:rsidR="00395C5B" w:rsidRDefault="00395C5B" w:rsidP="00395C5B">
                              <w:pPr>
                                <w:pStyle w:val="ad"/>
                                <w:spacing w:before="0" w:beforeAutospacing="0" w:after="40" w:afterAutospacing="0"/>
                                <w:ind w:firstLine="144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продукти реакції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Поле 32"/>
                        <wps:cNvSpPr txBox="1"/>
                        <wps:spPr>
                          <a:xfrm>
                            <a:off x="5546330" y="1729110"/>
                            <a:ext cx="1536065" cy="4660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5C5B" w:rsidRDefault="00335A7B" w:rsidP="00395C5B">
                              <w:pPr>
                                <w:pStyle w:val="ad"/>
                                <w:spacing w:before="0" w:beforeAutospacing="0" w:after="40" w:afterAutospacing="0"/>
                                <w:ind w:firstLine="144"/>
                                <w:jc w:val="both"/>
                                <w:rPr>
                                  <w:rFonts w:ascii="Cambria" w:eastAsia="Calibri" w:hAnsi="Cambria"/>
                                  <w:lang w:val="uk-UA"/>
                                </w:rPr>
                              </w:pPr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Ензим + продукти</w:t>
                              </w:r>
                            </w:p>
                            <w:p w:rsidR="00335A7B" w:rsidRPr="00335A7B" w:rsidRDefault="00335A7B" w:rsidP="00395C5B">
                              <w:pPr>
                                <w:pStyle w:val="ad"/>
                                <w:spacing w:before="0" w:beforeAutospacing="0" w:after="40" w:afterAutospacing="0"/>
                                <w:ind w:firstLine="144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 xml:space="preserve">реакції: вихід з </w:t>
                              </w:r>
                              <w:r>
                                <w:rPr>
                                  <w:rFonts w:ascii="Cambria" w:eastAsia="Calibri" w:hAnsi="Cambria"/>
                                  <w:lang w:val="en-US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Прямоугольник 36"/>
                        <wps:cNvSpPr/>
                        <wps:spPr>
                          <a:xfrm rot="21361760">
                            <a:off x="1948008" y="710298"/>
                            <a:ext cx="1628042" cy="42455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prstDash val="dashDot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Поле 32"/>
                        <wps:cNvSpPr txBox="1"/>
                        <wps:spPr>
                          <a:xfrm>
                            <a:off x="1920413" y="167864"/>
                            <a:ext cx="2996565" cy="3035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35A7B" w:rsidRPr="00335A7B" w:rsidRDefault="00335A7B" w:rsidP="00335A7B">
                              <w:pPr>
                                <w:pStyle w:val="ad"/>
                                <w:spacing w:before="0" w:beforeAutospacing="0" w:after="40" w:afterAutospacing="0"/>
                                <w:jc w:val="both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 xml:space="preserve">Зміна форми </w:t>
                              </w:r>
                              <w:r>
                                <w:rPr>
                                  <w:rFonts w:ascii="Cambria" w:eastAsia="Calibri" w:hAnsi="Cambria"/>
                                </w:rPr>
                                <w:t>AC</w:t>
                              </w:r>
                              <w:r w:rsidRPr="00335A7B">
                                <w:rPr>
                                  <w:rFonts w:ascii="Cambria" w:eastAsia="Calibri" w:hAnsi="Cambria"/>
                                </w:rPr>
                                <w:t xml:space="preserve"> </w:t>
                              </w:r>
                              <w:r>
                                <w:rPr>
                                  <w:rFonts w:ascii="Cambria" w:eastAsia="Calibri" w:hAnsi="Cambria"/>
                                  <w:lang w:val="uk-UA"/>
                                </w:rPr>
                                <w:t>під структуру субстрату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Скругленная соединительная линия 39"/>
                        <wps:cNvCnPr>
                          <a:stCxn id="38" idx="1"/>
                          <a:endCxn id="36" idx="1"/>
                        </wps:cNvCnPr>
                        <wps:spPr>
                          <a:xfrm rot="10800000" flipH="1" flipV="1">
                            <a:off x="1920412" y="319628"/>
                            <a:ext cx="29549" cy="659315"/>
                          </a:xfrm>
                          <a:prstGeom prst="curvedConnector3">
                            <a:avLst>
                              <a:gd name="adj1" fmla="val -773630"/>
                            </a:avLst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Прямая со стрелкой 40"/>
                        <wps:cNvCnPr/>
                        <wps:spPr>
                          <a:xfrm>
                            <a:off x="966159" y="492064"/>
                            <a:ext cx="47611" cy="301566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Прямая со стрелкой 41"/>
                        <wps:cNvCnPr/>
                        <wps:spPr>
                          <a:xfrm flipH="1" flipV="1">
                            <a:off x="5782405" y="501727"/>
                            <a:ext cx="146494" cy="232274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Прямая со стрелкой 42"/>
                        <wps:cNvCnPr/>
                        <wps:spPr>
                          <a:xfrm flipV="1">
                            <a:off x="6487066" y="639817"/>
                            <a:ext cx="129397" cy="211895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0" o:spid="_x0000_s1026" editas="canvas" style="position:absolute;left:0;text-align:left;margin-left:-13.65pt;margin-top:13.35pt;width:559.1pt;height:172.85pt;z-index:251681792" coordsize="71005,21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71005;height:2195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32" o:spid="_x0000_s1028" type="#_x0000_t202" style="position:absolute;left:1682;top:17293;width:14617;height:46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HuQsQA&#10;AADbAAAADwAAAGRycy9kb3ducmV2LnhtbESPQWvCQBSE74L/YXlCb7oxQkmiq4gg5NAemlp6fWSf&#10;STD7Nu6uGv99t1DocZiZb5jNbjS9uJPznWUFy0UCgri2uuNGwenzOM9A+ICssbdMCp7kYbedTjZY&#10;aPvgD7pXoRERwr5ABW0IQyGlr1sy6Bd2II7e2TqDIUrXSO3wEeGml2mSvEqDHceFFgc6tFRfqptR&#10;8H7Iq6xMn+47X5XHKrsu7Vv2pdTLbNyvQQQaw3/4r11qBasUfr/EH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x7kLEAAAA2wAAAA8AAAAAAAAAAAAAAAAAmAIAAGRycy9k&#10;b3ducmV2LnhtbFBLBQYAAAAABAAEAPUAAACJAwAAAAA=&#10;" fillcolor="white [3201]" stroked="f" strokeweight=".5pt">
                  <v:textbox>
                    <w:txbxContent>
                      <w:p w:rsidR="00395C5B" w:rsidRDefault="00395C5B" w:rsidP="00395C5B">
                        <w:pPr>
                          <w:ind w:firstLine="0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Ензим + субстрат</w:t>
                        </w:r>
                      </w:p>
                      <w:p w:rsidR="00395C5B" w:rsidRPr="00395C5B" w:rsidRDefault="00395C5B" w:rsidP="00395C5B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uk-UA"/>
                          </w:rPr>
                          <w:t xml:space="preserve">Приєднання до </w:t>
                        </w:r>
                        <w:r>
                          <w:rPr>
                            <w:lang w:val="en-US"/>
                          </w:rPr>
                          <w:t>AC</w:t>
                        </w:r>
                      </w:p>
                    </w:txbxContent>
                  </v:textbox>
                </v:shape>
                <v:shape id="Пирог 11" o:spid="_x0000_s1029" style="position:absolute;left:3000;top:3691;width:13320;height:12996;rotation:-2844795fd;visibility:visible;mso-wrap-style:square;v-text-anchor:middle" coordsize="1332075,12996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tWS8MA&#10;AADbAAAADwAAAGRycy9kb3ducmV2LnhtbERP22oCMRB9L/gPYQRfSk0UWrZbo4giiAXFC+rjsJnu&#10;Lm4myybq9u8boeDbHM51RpPWVuJGjS8daxj0FQjizJmScw2H/eItAeEDssHKMWn4JQ+TcedlhKlx&#10;d97SbRdyEUPYp6ihCKFOpfRZQRZ939XEkftxjcUQYZNL0+A9httKDpX6kBZLjg0F1jQrKLvsrlYD&#10;nQ/vyedqvUmmr+ok50d1/DYXrXvddvoFIlAbnuJ/99LE+QN4/BIPkO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tWS8MAAADbAAAADwAAAAAAAAAAAAAAAACYAgAAZHJzL2Rv&#10;d25yZXYueG1sUEsFBgAAAAAEAAQA9QAAAIgDAAAAAA==&#10;" path="m1316670,891134v-124647,275064,-408108,437865,-703525,404056c319606,1261596,79592,1041321,16147,747289,-46510,456912,76737,157744,324006,r70035,337408l678818,407417v125027,70768,205695,313940,297270,376672c1123412,875910,1400242,811676,1316670,891134xe" fillcolor="gray [1616]" strokecolor="black [3040]" strokeweight="3pt">
                  <v:fill color2="#d9d9d9 [496]" rotate="t" angle="180" colors="0 #bcbcbc;22938f #d0d0d0;1 #ededed" focus="100%" type="gradient"/>
                  <v:shadow on="t" color="black" opacity="24903f" origin=",.5" offset="0,.55556mm"/>
                  <v:path arrowok="t" o:connecttype="custom" o:connectlocs="1316670,891134;613145,1295190;16147,747289;324006,0;394041,337408;678818,407417;976088,784089;1316670,891134" o:connectangles="0,0,0,0,0,0,0,0"/>
                </v:shape>
                <v:shape id="Пирог 11" o:spid="_x0000_s1030" style="position:absolute;left:21019;top:4180;width:13309;height:12992;rotation:-2844795fd;visibility:visible;mso-wrap-style:square;v-text-anchor:middle" coordsize="1331143,12996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rqL74A&#10;AADbAAAADwAAAGRycy9kb3ducmV2LnhtbERPy4rCMBTdD/gP4QruxlQF0WoUUQQXs7E+1pfm2hSb&#10;m9JEW/36yUJweTjv5bqzlXhS40vHCkbDBARx7nTJhYLzaf87A+EDssbKMSl4kYf1qvezxFS7lo/0&#10;zEIhYgj7FBWYEOpUSp8bsuiHriaO3M01FkOETSF1g20Mt5UcJ8lUWiw5NhisaWsov2cPq8Bmpm3/&#10;5G6C18uhyM1cTt50U2rQ7zYLEIG68BV/3AetYBzXxy/xB8jV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j66i++AAAA2wAAAA8AAAAAAAAAAAAAAAAAmAIAAGRycy9kb3ducmV2&#10;LnhtbFBLBQYAAAAABAAEAPUAAACDAwAAAAA=&#10;" adj="-11796480,,5400" path="m1316670,891134v-124647,275064,-408108,437865,-703525,404056c319606,1261596,79592,1041321,16147,747289,-46510,456912,76737,157744,324006,r40414,393829c498686,434133,721520,356432,855786,396736v91474,45777,7803,189254,26816,266500c901615,740482,902632,823102,969866,860210v130423,135306,430376,-48534,346804,30924xe" fillcolor="gray [1616]" strokecolor="black [3040]" strokeweight="3pt">
                  <v:fill color2="#d9d9d9 [496]" rotate="t" angle="180" colors="0 #bcbcbc;22938f #d0d0d0;1 #ededed" focus="100%" type="gradient"/>
                  <v:stroke joinstyle="miter"/>
                  <v:shadow on="t" color="black" opacity="24903f" origin=",.5" offset="0,.55556mm"/>
                  <v:formulas/>
                  <v:path arrowok="t" o:connecttype="custom" o:connectlocs="1316446,890863;613041,1294796;16144,747062;323951,0;364358,393709;855641,396615;882452,663034;969701,859949;1316446,890863" o:connectangles="0,0,0,0,0,0,0,0,0" textboxrect="0,0,1331143,1299605"/>
                  <v:textbox>
                    <w:txbxContent>
                      <w:p w:rsidR="00917B26" w:rsidRDefault="00917B26" w:rsidP="00917B26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Равнобедренный треугольник 13" o:spid="_x0000_s1031" type="#_x0000_t5" style="position:absolute;left:21461;top:5744;width:4227;height:3882;rotation:267477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1za8IA&#10;AADbAAAADwAAAGRycy9kb3ducmV2LnhtbERPS2sCMRC+F/wPYYTealZbiqxmRQu2vdbVg7dhM+7D&#10;zWRN0nXtr28KBW/z8T1nuRpMK3pyvrasYDpJQBAXVtdcKtjn26c5CB+QNbaWScGNPKyy0cMSU22v&#10;/EX9LpQihrBPUUEVQpdK6YuKDPqJ7Ygjd7LOYIjQlVI7vMZw08pZkrxKgzXHhgo7equoOO++jYLm&#10;I+9ml7bfHG5H695t/rPevjRKPY6H9QJEoCHcxf/uTx3nP8PfL/EAmf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TXNrwgAAANsAAAAPAAAAAAAAAAAAAAAAAJgCAABkcnMvZG93&#10;bnJldi54bWxQSwUGAAAAAAQABAD1AAAAhwMAAAAA&#10;" adj="21600" fillcolor="#f2f2f2 [3052]" strokecolor="#7f7f7f [1612]" strokeweight="3pt"/>
                <v:oval id="Овал 14" o:spid="_x0000_s1032" style="position:absolute;left:28823;top:4920;width:4572;height:48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2M4cIA&#10;AADbAAAADwAAAGRycy9kb3ducmV2LnhtbERPS2vCQBC+F/oflin01mxsRUrqKlIIijcfSHobstNk&#10;NTsbspsY/71bKHibj+858+VoGzFQ541jBZMkBUFcOm24UnA85G+fIHxA1tg4JgU38rBcPD/NMdPu&#10;yjsa9qESMYR9hgrqENpMSl/WZNEnriWO3K/rLIYIu0rqDq8x3DbyPU1n0qLh2FBjS981lZd9bxXs&#10;Dv3Ptvgo8vP2fMqPt7UxK2uUen0ZV18gAo3hIf53b3ScP4W/X+IB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7YzhwgAAANsAAAAPAAAAAAAAAAAAAAAAAJgCAABkcnMvZG93&#10;bnJldi54bWxQSwUGAAAAAAQABAD1AAAAhwMAAAAA&#10;" fillcolor="#f2f2f2 [3052]" strokecolor="#7f7f7f [1612]" strokeweight="3pt"/>
                <v:shape id="Равнобедренный треугольник 23" o:spid="_x0000_s1033" type="#_x0000_t5" style="position:absolute;left:5160;top:930;width:4223;height:3880;rotation:267477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G51sQA&#10;AADbAAAADwAAAGRycy9kb3ducmV2LnhtbESPQWvCQBSE7wX/w/KE3urGWIpEV9GCttcaPXh7ZJ9J&#10;NPs27m5j7K/vFgoeh5n5hpkve9OIjpyvLSsYjxIQxIXVNZcK9vnmZQrCB2SNjWVScCcPy8XgaY6Z&#10;tjf+om4XShEh7DNUUIXQZlL6oiKDfmRb4uidrDMYonSl1A5vEW4amSbJmzRYc1yosKX3iorL7tso&#10;OH/kbXptuvXhfrRua/Of1eb1rNTzsF/NQATqwyP83/7UCtIJ/H2JP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hudbEAAAA2wAAAA8AAAAAAAAAAAAAAAAAmAIAAGRycy9k&#10;b3ducmV2LnhtbFBLBQYAAAAABAAEAPUAAACJAwAAAAA=&#10;" adj="21600" fillcolor="#f2f2f2 [3052]" strokecolor="#7f7f7f [1612]" strokeweight="3pt">
                  <v:textbox>
                    <w:txbxContent>
                      <w:p w:rsidR="00395C5B" w:rsidRDefault="00395C5B" w:rsidP="00395C5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oval id="Овал 24" o:spid="_x0000_s1034" style="position:absolute;left:10137;top:662;width:4566;height:4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FGXMUA&#10;AADbAAAADwAAAGRycy9kb3ducmV2LnhtbESPzWrDMBCE74W8g9hAbrWcpJTiRAkhYFp8yw/FuS3W&#10;1lZqrYylOM7bV4VCj8PMfMOst6NtxUC9N44VzJMUBHHltOFawfmUP7+B8AFZY+uYFDzIw3YzeVpj&#10;pt2dDzQcQy0ihH2GCpoQukxKXzVk0SeuI47el+sthij7Wuoe7xFuW7lI01dp0XBcaLCjfUPV9/Fm&#10;FRxOt0tRLsv8Wlw/8/Pj3ZidNUrNpuNuBSLQGP7Df+0PrWDxAr9f4g+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gUZcxQAAANsAAAAPAAAAAAAAAAAAAAAAAJgCAABkcnMv&#10;ZG93bnJldi54bWxQSwUGAAAAAAQABAD1AAAAigMAAAAA&#10;" fillcolor="#f2f2f2 [3052]" strokecolor="#7f7f7f [1612]" strokeweight="3pt">
                  <v:textbox>
                    <w:txbxContent>
                      <w:p w:rsidR="00395C5B" w:rsidRDefault="00395C5B" w:rsidP="00395C5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shape id="Равнобедренный треугольник 25" o:spid="_x0000_s1035" type="#_x0000_t5" style="position:absolute;left:40026;top:5743;width:4223;height:3880;rotation:267477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i42sQA&#10;AADbAAAADwAAAGRycy9kb3ducmV2LnhtbESPQWvCQBSE7wX/w/IEL6VujFokuopaWoo3tdDrM/tM&#10;otm3YXeN8d93C4Ueh5n5hlmsOlOLlpyvLCsYDRMQxLnVFRcKvo7vLzMQPiBrrC2Tggd5WC17TwvM&#10;tL3zntpDKESEsM9QQRlCk0np85IM+qFtiKN3ts5giNIVUju8R7ipZZokr9JgxXGhxIa2JeXXw80o&#10;+Ng8+2Ty5kZp2h4v+noaN5Pdt1KDfreegwjUhf/wX/tTK0in8Psl/gC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8ouNrEAAAA2wAAAA8AAAAAAAAAAAAAAAAAmAIAAGRycy9k&#10;b3ducmV2LnhtbFBLBQYAAAAABAAEAPUAAACJAwAAAAA=&#10;" adj="21600" fillcolor="#bfbfbf [2412]" strokecolor="#7f7f7f [1612]" strokeweight="3pt">
                  <v:textbox>
                    <w:txbxContent>
                      <w:p w:rsidR="00395C5B" w:rsidRDefault="00395C5B" w:rsidP="00395C5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oval id="Овал 26" o:spid="_x0000_s1036" style="position:absolute;left:47386;top:4917;width:4565;height:4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6VQsAA&#10;AADbAAAADwAAAGRycy9kb3ducmV2LnhtbESPzQrCMBCE74LvEFbwpqkeilSjiCCIgvjTg8e1Wdti&#10;sylN1Pr2RhA8DjPzDTNbtKYST2pcaVnBaBiBIM6sLjlXkJ7XgwkI55E1VpZJwZscLObdzgwTbV98&#10;pOfJ5yJA2CWooPC+TqR0WUEG3dDWxMG72cagD7LJpW7wFeCmkuMoiqXBksNCgTWtCsrup4dRsJM6&#10;um7T+wGrSx2bw+2RXsq9Uv1eu5yC8NT6f/jX3mgF4xi+X8IPkPM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R6VQsAAAADbAAAADwAAAAAAAAAAAAAAAACYAgAAZHJzL2Rvd25y&#10;ZXYueG1sUEsFBgAAAAAEAAQA9QAAAIUDAAAAAA==&#10;" fillcolor="#bfbfbf [2412]" strokecolor="#7f7f7f [1612]" strokeweight="3pt">
                  <v:textbox>
                    <w:txbxContent/>
                  </v:textbox>
                </v:oval>
                <v:shape id="Пирог 11" o:spid="_x0000_s1037" style="position:absolute;left:39612;top:4178;width:13303;height:12986;rotation:-2844795fd;visibility:visible;mso-wrap-style:square;v-text-anchor:middle" coordsize="1331143,12996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NyW8IA&#10;AADbAAAADwAAAGRycy9kb3ducmV2LnhtbESPT4vCMBTE74LfITxhb5qq4J9qlGVlwYMXq7vnR/Ns&#10;is1LaaLt7qc3guBxmJnfMOttZytxp8aXjhWMRwkI4tzpkgsF59P3cAHCB2SNlWNS8Ecetpt+b42p&#10;di0f6Z6FQkQI+xQVmBDqVEqfG7LoR64mjt7FNRZDlE0hdYNthNtKTpJkJi2WHBcM1vRlKL9mN6vA&#10;ZqZtD3I3xd+ffZGbpZz+00Wpj0H3uQIRqAvv8Ku91womc3h+iT9Ab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E3JbwgAAANsAAAAPAAAAAAAAAAAAAAAAAJgCAABkcnMvZG93&#10;bnJldi54bWxQSwUGAAAAAAQABAD1AAAAhwMAAAAA&#10;" adj="-11796480,,5400" path="m1316670,891134v-124647,275064,-408108,437865,-703525,404056c319606,1261596,79592,1041321,16147,747289,-46510,456912,76737,157744,324006,r40414,393829c498686,434133,721520,356432,855786,396736v91474,45777,7803,189254,26816,266500c901615,740482,902632,823102,969866,860210v130423,135306,430376,-48534,346804,30924xe" fillcolor="gray [1616]" strokecolor="black [3040]" strokeweight="3pt">
                  <v:fill color2="#d9d9d9 [496]" rotate="t" angle="180" colors="0 #bcbcbc;22938f #d0d0d0;1 #ededed" focus="100%" type="gradient"/>
                  <v:stroke joinstyle="miter"/>
                  <v:shadow on="t" color="black" opacity="24903f" origin=",.5" offset="0,.55556mm"/>
                  <v:formulas/>
                  <v:path arrowok="t" o:connecttype="custom" o:connectlocs="1315861,890428;612768,1294163;16137,746697;323807,0;364196,393517;855260,396422;882060,662710;969270,859528;1315861,890428" o:connectangles="0,0,0,0,0,0,0,0,0" textboxrect="0,0,1331143,1299605"/>
                  <v:textbox>
                    <w:txbxContent>
                      <w:p w:rsidR="00395C5B" w:rsidRDefault="00395C5B" w:rsidP="00395C5B">
                        <w:pPr>
                          <w:pStyle w:val="ad"/>
                          <w:spacing w:before="0" w:beforeAutospacing="0" w:after="40" w:afterAutospacing="0"/>
                          <w:ind w:firstLine="144"/>
                          <w:jc w:val="both"/>
                        </w:pPr>
                        <w:r>
                          <w:rPr>
                            <w:rFonts w:ascii="Cambria" w:eastAsia="Times New Roman" w:hAnsi="Cambria"/>
                          </w:rPr>
                          <w:t> </w:t>
                        </w:r>
                      </w:p>
                    </w:txbxContent>
                  </v:textbox>
                </v:shape>
                <v:shape id="Пирог 11" o:spid="_x0000_s1038" style="position:absolute;left:55061;top:4178;width:13303;height:12986;rotation:-2844795fd;visibility:visible;mso-wrap-style:square;v-text-anchor:middle" coordsize="1331143,12996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zmKb4A&#10;AADbAAAADwAAAGRycy9kb3ducmV2LnhtbERPy4rCMBTdD/gP4QruxlQF0WoUUQQXs7E+1pfm2hSb&#10;m9JEW/36yUJweTjv5bqzlXhS40vHCkbDBARx7nTJhYLzaf87A+EDssbKMSl4kYf1qvezxFS7lo/0&#10;zEIhYgj7FBWYEOpUSp8bsuiHriaO3M01FkOETSF1g20Mt5UcJ8lUWiw5NhisaWsov2cPq8Bmpm3/&#10;5G6C18uhyM1cTt50U2rQ7zYLEIG68BV/3AetYBzHxi/xB8jV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aM5im+AAAA2wAAAA8AAAAAAAAAAAAAAAAAmAIAAGRycy9kb3ducmV2&#10;LnhtbFBLBQYAAAAABAAEAPUAAACDAwAAAAA=&#10;" adj="-11796480,,5400" path="m1316670,891134v-124647,275064,-408108,437865,-703525,404056c319606,1261596,79592,1041321,16147,747289,-46510,456912,76737,157744,324006,r40414,393829c498686,434133,721520,356432,855786,396736v91474,45777,7803,189254,26816,266500c901615,740482,902632,823102,969866,860210v130423,135306,430376,-48534,346804,30924xe" fillcolor="gray [1616]" strokecolor="black [3040]" strokeweight="3pt">
                  <v:fill color2="#d9d9d9 [496]" rotate="t" angle="180" colors="0 #bcbcbc;22938f #d0d0d0;1 #ededed" focus="100%" type="gradient"/>
                  <v:stroke joinstyle="miter"/>
                  <v:shadow on="t" color="black" opacity="24903f" origin=",.5" offset="0,.55556mm"/>
                  <v:formulas/>
                  <v:path arrowok="t" o:connecttype="custom" o:connectlocs="1315861,890428;612768,1294163;16137,746697;323807,0;364196,393517;855260,396422;882060,662710;969270,859528;1315861,890428" o:connectangles="0,0,0,0,0,0,0,0,0" textboxrect="0,0,1331143,1299605"/>
                  <v:textbox>
                    <w:txbxContent>
                      <w:p w:rsidR="00395C5B" w:rsidRDefault="00395C5B" w:rsidP="00395C5B">
                        <w:pPr>
                          <w:pStyle w:val="ad"/>
                          <w:spacing w:before="0" w:beforeAutospacing="0" w:after="40" w:afterAutospacing="0"/>
                          <w:ind w:firstLine="144"/>
                          <w:jc w:val="both"/>
                        </w:pPr>
                        <w:r>
                          <w:rPr>
                            <w:rFonts w:ascii="Cambria" w:eastAsia="Times New Roman" w:hAnsi="Cambria"/>
                          </w:rPr>
                          <w:t> </w:t>
                        </w:r>
                      </w:p>
                    </w:txbxContent>
                  </v:textbox>
                </v:shape>
                <v:shape id="Равнобедренный треугольник 30" o:spid="_x0000_s1039" type="#_x0000_t5" style="position:absolute;left:55197;top:2123;width:4223;height:3880;rotation:-1005356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Wm5L8A&#10;AADbAAAADwAAAGRycy9kb3ducmV2LnhtbERPy4rCMBTdC/5DuII7TR1BpBqliKLL8YHg7tJc22Jz&#10;U5pMH/P1ZiG4PJz3etuZUjRUu8Kygtk0AkGcWl1wpuB2PUyWIJxH1lhaJgU9OdhuhoM1xtq2fKbm&#10;4jMRQtjFqCD3voqldGlOBt3UVsSBe9raoA+wzqSusQ3hppQ/UbSQBgsODTlWtMspfV3+jIKr3p+a&#10;4+88Sdr//s6zW39vHr1S41GXrEB46vxX/HGftIJ5WB++hB8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pabkvwAAANsAAAAPAAAAAAAAAAAAAAAAAJgCAABkcnMvZG93bnJl&#10;di54bWxQSwUGAAAAAAQABAD1AAAAhAMAAAAA&#10;" adj="21600" fillcolor="#bfbfbf [2412]" strokecolor="#7f7f7f [1612]" strokeweight="3pt">
                  <v:textbox>
                    <w:txbxContent>
                      <w:p w:rsidR="00395C5B" w:rsidRDefault="00395C5B" w:rsidP="00395C5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oval id="Овал 31" o:spid="_x0000_s1040" style="position:absolute;left:63943;top:903;width:4572;height:4877;rotation:-891631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Sdn8UA&#10;AADbAAAADwAAAGRycy9kb3ducmV2LnhtbESPQWsCMRSE7wX/Q3hCbzVrC1a3RhFFKFYKXRWvr5vn&#10;ZnXzst2kuv33Rih4HGbmG2Y8bW0lztT40rGCfi8BQZw7XXKhYLtZPg1B+ICssXJMCv7Iw3TSeRhj&#10;qt2Fv+ichUJECPsUFZgQ6lRKnxuy6HuuJo7ewTUWQ5RNIXWDlwi3lXxOkoG0WHJcMFjT3FB+yn6t&#10;gt1gvf1cHZOR/F7Sj1l8LPbZ61Gpx247ewMRqA338H/7XSt46cPtS/wBcn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dJ2fxQAAANsAAAAPAAAAAAAAAAAAAAAAAJgCAABkcnMv&#10;ZG93bnJldi54bWxQSwUGAAAAAAQABAD1AAAAigMAAAAA&#10;" fillcolor="#bfbfbf [2412]" strokecolor="#7f7f7f [1612]" strokeweight="3pt">
                  <v:textbox>
                    <w:txbxContent>
                      <w:p w:rsidR="00395C5B" w:rsidRDefault="00395C5B" w:rsidP="00395C5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shape id="Поле 32" o:spid="_x0000_s1041" type="#_x0000_t202" style="position:absolute;left:19204;top:17291;width:16491;height:4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1L2cMA&#10;AADbAAAADwAAAGRycy9kb3ducmV2LnhtbESPQWvCQBSE74X+h+UVeqsbDUiMriKCkEN7MCpeH9ln&#10;Esy+jburxn/fLRQ8DjPzDbNYDaYTd3K+taxgPEpAEFdWt1wrOOy3XxkIH5A1dpZJwZM8rJbvbwvM&#10;tX3wju5lqEWEsM9RQRNCn0vpq4YM+pHtiaN3ts5giNLVUjt8RLjp5CRJptJgy3GhwZ42DVWX8mYU&#10;/GxmZVZMnu40S4ttmV3H9js7KvX5MaznIAIN4RX+bxdaQZrC35f4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1L2cMAAADbAAAADwAAAAAAAAAAAAAAAACYAgAAZHJzL2Rv&#10;d25yZXYueG1sUEsFBgAAAAAEAAQA9QAAAIgDAAAAAA==&#10;" fillcolor="white [3201]" stroked="f" strokeweight=".5pt">
                  <v:textbox>
                    <w:txbxContent>
                      <w:p w:rsidR="00395C5B" w:rsidRDefault="00395C5B" w:rsidP="00395C5B">
                        <w:pPr>
                          <w:pStyle w:val="ad"/>
                          <w:spacing w:before="0" w:beforeAutospacing="0" w:after="40" w:afterAutospacing="0"/>
                          <w:ind w:firstLine="144"/>
                          <w:jc w:val="both"/>
                        </w:pPr>
                        <w:proofErr w:type="spellStart"/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>Ензим-субстрат</w:t>
                        </w:r>
                        <w:r w:rsidR="00335A7B">
                          <w:rPr>
                            <w:rFonts w:ascii="Cambria" w:eastAsia="Calibri" w:hAnsi="Cambria"/>
                            <w:lang w:val="uk-UA"/>
                          </w:rPr>
                          <w:t>н</w:t>
                        </w:r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>ий</w:t>
                        </w:r>
                        <w:proofErr w:type="spellEnd"/>
                      </w:p>
                      <w:p w:rsidR="00395C5B" w:rsidRDefault="00395C5B" w:rsidP="00395C5B">
                        <w:pPr>
                          <w:pStyle w:val="ad"/>
                          <w:spacing w:before="0" w:beforeAutospacing="0" w:after="40" w:afterAutospacing="0"/>
                          <w:ind w:firstLine="144"/>
                          <w:jc w:val="both"/>
                        </w:pPr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>комплекс</w:t>
                        </w:r>
                      </w:p>
                    </w:txbxContent>
                  </v:textbox>
                </v:shape>
                <v:shape id="Поле 32" o:spid="_x0000_s1042" type="#_x0000_t202" style="position:absolute;left:37858;top:17291;width:14694;height:46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TTrcQA&#10;AADbAAAADwAAAGRycy9kb3ducmV2LnhtbESPT4vCMBTE7wt+h/CEva2pf1hqNYoIQg+7B7srXh/N&#10;sy02LzWJWr/9RhD2OMzMb5jlujetuJHzjWUF41ECgri0uuFKwe/P7iMF4QOyxtYyKXiQh/Vq8LbE&#10;TNs77+lWhEpECPsMFdQhdJmUvqzJoB/Zjjh6J+sMhihdJbXDe4SbVk6S5FMabDgu1NjRtqbyXFyN&#10;gu/tvEjzycMd59N8V6SXsf1KD0q9D/vNAkSgPvyHX+1cK5jO4Pk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U063EAAAA2wAAAA8AAAAAAAAAAAAAAAAAmAIAAGRycy9k&#10;b3ducmV2LnhtbFBLBQYAAAAABAAEAPUAAACJAwAAAAA=&#10;" fillcolor="white [3201]" stroked="f" strokeweight=".5pt">
                  <v:textbox>
                    <w:txbxContent>
                      <w:p w:rsidR="00335A7B" w:rsidRDefault="00395C5B" w:rsidP="00395C5B">
                        <w:pPr>
                          <w:pStyle w:val="ad"/>
                          <w:spacing w:before="0" w:beforeAutospacing="0" w:after="40" w:afterAutospacing="0"/>
                          <w:ind w:firstLine="144"/>
                          <w:jc w:val="both"/>
                          <w:rPr>
                            <w:rFonts w:ascii="Cambria" w:eastAsia="Calibri" w:hAnsi="Cambria"/>
                            <w:lang w:val="uk-UA"/>
                          </w:rPr>
                        </w:pPr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 xml:space="preserve">Комплекс </w:t>
                        </w:r>
                        <w:proofErr w:type="spellStart"/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>ензим</w:t>
                        </w:r>
                        <w:r w:rsidR="00335A7B">
                          <w:rPr>
                            <w:rFonts w:ascii="Cambria" w:eastAsia="Calibri" w:hAnsi="Cambria"/>
                            <w:lang w:val="uk-UA"/>
                          </w:rPr>
                          <w:t>-</w:t>
                        </w:r>
                        <w:proofErr w:type="spellEnd"/>
                      </w:p>
                      <w:p w:rsidR="00395C5B" w:rsidRDefault="00395C5B" w:rsidP="00395C5B">
                        <w:pPr>
                          <w:pStyle w:val="ad"/>
                          <w:spacing w:before="0" w:beforeAutospacing="0" w:after="40" w:afterAutospacing="0"/>
                          <w:ind w:firstLine="144"/>
                          <w:jc w:val="both"/>
                        </w:pPr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>продукти реакції</w:t>
                        </w:r>
                      </w:p>
                    </w:txbxContent>
                  </v:textbox>
                </v:shape>
                <v:shape id="Поле 32" o:spid="_x0000_s1043" type="#_x0000_t202" style="position:absolute;left:55463;top:17291;width:15360;height:4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h2NsQA&#10;AADbAAAADwAAAGRycy9kb3ducmV2LnhtbESPQWvCQBSE7wX/w/KE3upGxRKjq4gg5NAeTCteH9ln&#10;Esy+jburxn/fFYQeh5n5hlmue9OKGznfWFYwHiUgiEurG64U/P7sPlIQPiBrbC2Tggd5WK8Gb0vM&#10;tL3znm5FqESEsM9QQR1Cl0npy5oM+pHtiKN3ss5giNJVUju8R7hp5SRJPqXBhuNCjR1tayrPxdUo&#10;+N7OizSfPNxxPs13RXoZ26/0oNT7sN8sQATqw3/41c61gukMnl/i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YdjbEAAAA2wAAAA8AAAAAAAAAAAAAAAAAmAIAAGRycy9k&#10;b3ducmV2LnhtbFBLBQYAAAAABAAEAPUAAACJAwAAAAA=&#10;" fillcolor="white [3201]" stroked="f" strokeweight=".5pt">
                  <v:textbox>
                    <w:txbxContent>
                      <w:p w:rsidR="00395C5B" w:rsidRDefault="00335A7B" w:rsidP="00395C5B">
                        <w:pPr>
                          <w:pStyle w:val="ad"/>
                          <w:spacing w:before="0" w:beforeAutospacing="0" w:after="40" w:afterAutospacing="0"/>
                          <w:ind w:firstLine="144"/>
                          <w:jc w:val="both"/>
                          <w:rPr>
                            <w:rFonts w:ascii="Cambria" w:eastAsia="Calibri" w:hAnsi="Cambria"/>
                            <w:lang w:val="uk-UA"/>
                          </w:rPr>
                        </w:pPr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>Ензим + продукти</w:t>
                        </w:r>
                      </w:p>
                      <w:p w:rsidR="00335A7B" w:rsidRPr="00335A7B" w:rsidRDefault="00335A7B" w:rsidP="00395C5B">
                        <w:pPr>
                          <w:pStyle w:val="ad"/>
                          <w:spacing w:before="0" w:beforeAutospacing="0" w:after="40" w:afterAutospacing="0"/>
                          <w:ind w:firstLine="144"/>
                          <w:jc w:val="both"/>
                        </w:pPr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 xml:space="preserve">реакції: вихід з </w:t>
                        </w:r>
                        <w:r>
                          <w:rPr>
                            <w:rFonts w:ascii="Cambria" w:eastAsia="Calibri" w:hAnsi="Cambria"/>
                            <w:lang w:val="en-US"/>
                          </w:rPr>
                          <w:t>AC</w:t>
                        </w:r>
                      </w:p>
                    </w:txbxContent>
                  </v:textbox>
                </v:shape>
                <v:rect id="Прямоугольник 36" o:spid="_x0000_s1044" style="position:absolute;left:19480;top:7102;width:16280;height:4246;rotation:-26022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eLWsQA&#10;AADbAAAADwAAAGRycy9kb3ducmV2LnhtbESP3WoCMRSE7wu+QzhC72rWClZWo4jWtlBv/HmA4+a4&#10;iW5Olk26u337plDo5TAz3zCLVe8q0VITrGcF41EGgrjw2nKp4HzaPc1AhIissfJMCr4pwGo5eFhg&#10;rn3HB2qPsRQJwiFHBSbGOpcyFIYchpGviZN39Y3DmGRTSt1gl+Cuks9ZNpUOLacFgzVtDBX345dT&#10;8N7Zz1d3w03/grNL+3Y47Y3dKvU47NdzEJH6+B/+a39oBZMp/H5JP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Xi1rEAAAA2wAAAA8AAAAAAAAAAAAAAAAAmAIAAGRycy9k&#10;b3ducmV2LnhtbFBLBQYAAAAABAAEAPUAAACJAwAAAAA=&#10;" filled="f" strokecolor="black [3213]" strokeweight="1.5pt">
                  <v:stroke dashstyle="dashDot"/>
                </v:rect>
                <v:shape id="Поле 32" o:spid="_x0000_s1045" type="#_x0000_t202" style="position:absolute;left:19204;top:1678;width:29965;height:30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nZqMIA&#10;AADbAAAADwAAAGRycy9kb3ducmV2LnhtbERPz2uDMBS+D/Y/hFfYbY22MNQ1LUUoeOgOcxu7Psyr&#10;Ss2LS1K1//1yGOz48f3eHRYziImc7y0rSNcJCOLG6p5bBZ8fp+cMhA/IGgfLpOBOHg77x4cdFtrO&#10;/E5THVoRQ9gXqKALYSyk9E1HBv3ajsSRu1hnMEToWqkdzjHcDHKTJC/SYM+xocORyo6aa30zCt7K&#10;vM6qzd1959vqVGc/qT1nX0o9rZbjK4hAS/gX/7krrWAbx8Yv8Q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2dmowgAAANsAAAAPAAAAAAAAAAAAAAAAAJgCAABkcnMvZG93&#10;bnJldi54bWxQSwUGAAAAAAQABAD1AAAAhwMAAAAA&#10;" fillcolor="white [3201]" stroked="f" strokeweight=".5pt">
                  <v:textbox>
                    <w:txbxContent>
                      <w:p w:rsidR="00335A7B" w:rsidRPr="00335A7B" w:rsidRDefault="00335A7B" w:rsidP="00335A7B">
                        <w:pPr>
                          <w:pStyle w:val="ad"/>
                          <w:spacing w:before="0" w:beforeAutospacing="0" w:after="40" w:afterAutospacing="0"/>
                          <w:jc w:val="both"/>
                          <w:rPr>
                            <w:lang w:val="uk-UA"/>
                          </w:rPr>
                        </w:pPr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 xml:space="preserve">Зміна форми </w:t>
                        </w:r>
                        <w:r>
                          <w:rPr>
                            <w:rFonts w:ascii="Cambria" w:eastAsia="Calibri" w:hAnsi="Cambria"/>
                          </w:rPr>
                          <w:t>AC</w:t>
                        </w:r>
                        <w:r w:rsidRPr="00335A7B">
                          <w:rPr>
                            <w:rFonts w:ascii="Cambria" w:eastAsia="Calibri" w:hAnsi="Cambria"/>
                          </w:rPr>
                          <w:t xml:space="preserve"> </w:t>
                        </w:r>
                        <w:r>
                          <w:rPr>
                            <w:rFonts w:ascii="Cambria" w:eastAsia="Calibri" w:hAnsi="Cambria"/>
                            <w:lang w:val="uk-UA"/>
                          </w:rPr>
                          <w:t>під структуру субстрату</w:t>
                        </w:r>
                      </w:p>
                    </w:txbxContent>
                  </v:textbox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Скругленная соединительная линия 39" o:spid="_x0000_s1046" type="#_x0000_t38" style="position:absolute;left:19204;top:3196;width:295;height:6593;rotation:180;flip:x 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dTgsMAAADbAAAADwAAAGRycy9kb3ducmV2LnhtbESPQWvCQBSE7wX/w/IEb80mCq1N3QSx&#10;VQo9udr7I/uaBLNvY3bV+O+7hUKPw8x8w6zK0XbiSoNvHSvIkhQEceVMy7WC42H7uAThA7LBzjEp&#10;uJOHspg8rDA37sZ7uupQiwhhn6OCJoQ+l9JXDVn0ieuJo/ftBoshyqGWZsBbhNtOztP0SVpsOS40&#10;2NOmoeqkL1bB++YzPa/1c/b1xgvuj5edzvRcqdl0XL+CCDSG//Bf+8MoWLzA75f4A2T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nU4LDAAAA2wAAAA8AAAAAAAAAAAAA&#10;AAAAoQIAAGRycy9kb3ducmV2LnhtbFBLBQYAAAAABAAEAPkAAACRAwAAAAA=&#10;" adj="-167104" strokecolor="black [3040]" strokeweight="1pt">
                  <v:stroke endarrow="open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40" o:spid="_x0000_s1047" type="#_x0000_t32" style="position:absolute;left:9661;top:4920;width:476;height:30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Ooi70AAADbAAAADwAAAGRycy9kb3ducmV2LnhtbERPy6rCMBDdC/5DGMGNaHpFRKtRVBRd&#10;+vqAoRnbajMpSa7WvzcLweXhvOfLxlTiSc6XlhX8DRIQxJnVJecKrpddfwLCB2SNlWVS8CYPy0W7&#10;NcdU2xef6HkOuYgh7FNUUIRQp1L6rCCDfmBr4sjdrDMYInS51A5fMdxUcpgkY2mw5NhQYE2bgrLH&#10;+d8ooMNb2/223tx7eemOx9O6uU3XSnU7zWoGIlATfuKv+6AVjOL6+CX+ALn4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YTqIu9AAAA2wAAAA8AAAAAAAAAAAAAAAAAoQIA&#10;AGRycy9kb3ducmV2LnhtbFBLBQYAAAAABAAEAPkAAACLAwAAAAA=&#10;" strokecolor="black [3040]" strokeweight="1.5pt">
                  <v:stroke endarrow="open"/>
                </v:shape>
                <v:shape id="Прямая со стрелкой 41" o:spid="_x0000_s1048" type="#_x0000_t32" style="position:absolute;left:57824;top:5017;width:1464;height:232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nE+sMAAADbAAAADwAAAGRycy9kb3ducmV2LnhtbESPQYvCMBSE7wv+h/AEb5qqq7tWo6iw&#10;4kmolmWPj+bZFpuX0kSt/94Iwh6HmfmGWaxaU4kbNa60rGA4iEAQZ1aXnCtITz/9bxDOI2usLJOC&#10;BzlYLTsfC4y1vXNCt6PPRYCwi1FB4X0dS+myggy6ga2Jg3e2jUEfZJNL3eA9wE0lR1E0lQZLDgsF&#10;1rQtKLscr0bB1k8efzROZ3hNd/R1mPxuEj1Sqtdt13MQnlr/H36391rB5xBeX8IPkM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JxPrDAAAA2wAAAA8AAAAAAAAAAAAA&#10;AAAAoQIAAGRycy9kb3ducmV2LnhtbFBLBQYAAAAABAAEAPkAAACRAwAAAAA=&#10;" strokecolor="black [3040]" strokeweight="1.5pt">
                  <v:stroke endarrow="open"/>
                </v:shape>
                <v:shape id="Прямая со стрелкой 42" o:spid="_x0000_s1049" type="#_x0000_t32" style="position:absolute;left:64870;top:6398;width:1294;height:21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fKhMMAAADbAAAADwAAAGRycy9kb3ducmV2LnhtbESPQWsCMRSE7wX/Q3gFbzWrSClbo1RB&#10;8ai2oMfn5nWzdPOyJtHd/femIHgcZuYbZrbobC1u5EPlWMF4lIEgLpyuuFTw871++wARIrLG2jEp&#10;6CnAYj54mWGuXct7uh1iKRKEQ44KTIxNLmUoDFkMI9cQJ+/XeYsxSV9K7bFNcFvLSZa9S4sVpwWD&#10;Da0MFX+Hq1Vw6cfn5bnfNLu23xzN0p+O7f6k1PC1+/oEEamLz/CjvdUKphP4/5J+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nyoTDAAAA2wAAAA8AAAAAAAAAAAAA&#10;AAAAoQIAAGRycy9kb3ducmV2LnhtbFBLBQYAAAAABAAEAPkAAACRAwAAAAA=&#10;" strokecolor="black [3040]" strokeweight="1.5pt">
                  <v:stroke endarrow="open"/>
                </v:shape>
                <w10:wrap type="topAndBottom"/>
              </v:group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6AE6E09" wp14:editId="2CC02D4E">
                <wp:simplePos x="0" y="0"/>
                <wp:positionH relativeFrom="column">
                  <wp:posOffset>-194681</wp:posOffset>
                </wp:positionH>
                <wp:positionV relativeFrom="paragraph">
                  <wp:posOffset>2421890</wp:posOffset>
                </wp:positionV>
                <wp:extent cx="7100570" cy="635"/>
                <wp:effectExtent l="0" t="0" r="5080" b="0"/>
                <wp:wrapNone/>
                <wp:docPr id="47" name="Поле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0057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56515F" w:rsidRPr="000A292A" w:rsidRDefault="0056515F" w:rsidP="0056515F">
                            <w:pPr>
                              <w:pStyle w:val="ac"/>
                              <w:jc w:val="center"/>
                              <w:rPr>
                                <w:noProof/>
                                <w:sz w:val="24"/>
                              </w:rPr>
                            </w:pPr>
                            <w:r>
                              <w:t xml:space="preserve">Рисунок </w:t>
                            </w:r>
                            <w:r w:rsidR="000A4AFA">
                              <w:fldChar w:fldCharType="begin"/>
                            </w:r>
                            <w:r w:rsidR="000A4AFA">
                              <w:instrText xml:space="preserve"> SEQ Рисунок \* ARABIC </w:instrText>
                            </w:r>
                            <w:r w:rsidR="000A4AFA">
                              <w:fldChar w:fldCharType="separate"/>
                            </w:r>
                            <w:r w:rsidR="00E71CC3">
                              <w:rPr>
                                <w:noProof/>
                              </w:rPr>
                              <w:t>1</w:t>
                            </w:r>
                            <w:r w:rsidR="000A4AFA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rPr>
                                <w:lang w:val="uk-UA"/>
                              </w:rPr>
                              <w:t xml:space="preserve">. Схематичне зображення етапів зміни </w:t>
                            </w:r>
                            <w:r>
                              <w:rPr>
                                <w:noProof/>
                                <w:lang w:val="uk-UA"/>
                              </w:rPr>
                              <w:t>конформації ферменту під час ферментативної реакці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е 47" o:spid="_x0000_s1050" type="#_x0000_t202" style="position:absolute;left:0;text-align:left;margin-left:-15.35pt;margin-top:190.7pt;width:559.1pt;height:.0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" stroked="f">
                <v:textbox style="mso-fit-shape-to-text:t" inset="0,0,0,0">
                  <w:txbxContent>
                    <w:p w:rsidR="0056515F" w:rsidRPr="000A292A" w:rsidRDefault="0056515F" w:rsidP="0056515F">
                      <w:pPr>
                        <w:pStyle w:val="ac"/>
                        <w:jc w:val="center"/>
                        <w:rPr>
                          <w:noProof/>
                          <w:sz w:val="24"/>
                        </w:rPr>
                      </w:pPr>
                      <w:r>
                        <w:t xml:space="preserve">Рисунок </w:t>
                      </w:r>
                      <w:fldSimple w:instr=" SEQ Рисунок \* ARABIC ">
                        <w:r w:rsidR="00E71CC3">
                          <w:rPr>
                            <w:noProof/>
                          </w:rPr>
                          <w:t>1</w:t>
                        </w:r>
                      </w:fldSimple>
                      <w:r>
                        <w:rPr>
                          <w:lang w:val="uk-UA"/>
                        </w:rPr>
                        <w:t xml:space="preserve">. Схематичне зображення етапів зміни </w:t>
                      </w:r>
                      <w:r>
                        <w:rPr>
                          <w:noProof/>
                          <w:lang w:val="uk-UA"/>
                        </w:rPr>
                        <w:t>конформації ферменту під час ферментативної реакції</w:t>
                      </w:r>
                    </w:p>
                  </w:txbxContent>
                </v:textbox>
              </v:shape>
            </w:pict>
          </mc:Fallback>
        </mc:AlternateContent>
      </w:r>
    </w:p>
    <w:p w:rsidR="001127A4" w:rsidRDefault="00335A7B" w:rsidP="002C546E">
      <w:pPr>
        <w:pStyle w:val="4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82816" behindDoc="0" locked="0" layoutInCell="1" allowOverlap="1" wp14:anchorId="1657E87A" wp14:editId="457E588D">
            <wp:simplePos x="0" y="0"/>
            <wp:positionH relativeFrom="column">
              <wp:posOffset>1505585</wp:posOffset>
            </wp:positionH>
            <wp:positionV relativeFrom="paragraph">
              <wp:posOffset>180340</wp:posOffset>
            </wp:positionV>
            <wp:extent cx="4065270" cy="1674495"/>
            <wp:effectExtent l="0" t="0" r="0" b="1905"/>
            <wp:wrapTopAndBottom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9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5270" cy="1674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546E">
        <w:rPr>
          <w:lang w:val="uk-UA"/>
        </w:rPr>
        <w:t xml:space="preserve">Етапи </w:t>
      </w:r>
      <w:r w:rsidR="00854CF4">
        <w:rPr>
          <w:lang w:val="uk-UA"/>
        </w:rPr>
        <w:t>ER</w:t>
      </w:r>
      <w:r w:rsidR="002C546E">
        <w:rPr>
          <w:lang w:val="uk-UA"/>
        </w:rPr>
        <w:t>:</w:t>
      </w:r>
    </w:p>
    <w:p w:rsidR="00335A7B" w:rsidRPr="001331AA" w:rsidRDefault="0056515F" w:rsidP="00335A7B">
      <w:pPr>
        <w:pStyle w:val="a4"/>
        <w:numPr>
          <w:ilvl w:val="0"/>
          <w:numId w:val="8"/>
        </w:numPr>
        <w:shd w:val="clear" w:color="auto" w:fill="FFFFFF" w:themeFill="background1"/>
        <w:rPr>
          <w:lang w:val="uk-UA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4AFE5CF" wp14:editId="7B100ED6">
                <wp:simplePos x="0" y="0"/>
                <wp:positionH relativeFrom="column">
                  <wp:posOffset>318770</wp:posOffset>
                </wp:positionH>
                <wp:positionV relativeFrom="paragraph">
                  <wp:posOffset>1735455</wp:posOffset>
                </wp:positionV>
                <wp:extent cx="6245225" cy="635"/>
                <wp:effectExtent l="0" t="0" r="3175" b="0"/>
                <wp:wrapTopAndBottom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52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56515F" w:rsidRPr="001973C5" w:rsidRDefault="0056515F" w:rsidP="0056515F">
                            <w:pPr>
                              <w:pStyle w:val="ac"/>
                              <w:jc w:val="center"/>
                              <w:rPr>
                                <w:noProof/>
                                <w:sz w:val="24"/>
                              </w:rPr>
                            </w:pPr>
                            <w:r>
                              <w:t xml:space="preserve">Рисунок </w:t>
                            </w:r>
                            <w:r w:rsidR="000A4AFA">
                              <w:fldChar w:fldCharType="begin"/>
                            </w:r>
                            <w:r w:rsidR="000A4AFA">
                              <w:instrText xml:space="preserve"> SEQ Рисунок \* ARABIC </w:instrText>
                            </w:r>
                            <w:r w:rsidR="000A4AFA">
                              <w:fldChar w:fldCharType="separate"/>
                            </w:r>
                            <w:r w:rsidR="00E71CC3">
                              <w:rPr>
                                <w:noProof/>
                              </w:rPr>
                              <w:t>2</w:t>
                            </w:r>
                            <w:r w:rsidR="000A4AFA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rPr>
                                <w:lang w:val="uk-UA"/>
                              </w:rPr>
                              <w:t>. Схематичне зображення основних етапів ферментативної реакці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" o:spid="_x0000_s1051" type="#_x0000_t202" style="position:absolute;left:0;text-align:left;margin-left:25.1pt;margin-top:136.65pt;width:491.75pt;height:.05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" stroked="f">
                <v:textbox style="mso-fit-shape-to-text:t" inset="0,0,0,0">
                  <w:txbxContent>
                    <w:p w:rsidR="0056515F" w:rsidRPr="001973C5" w:rsidRDefault="0056515F" w:rsidP="0056515F">
                      <w:pPr>
                        <w:pStyle w:val="ac"/>
                        <w:jc w:val="center"/>
                        <w:rPr>
                          <w:noProof/>
                          <w:sz w:val="24"/>
                        </w:rPr>
                      </w:pPr>
                      <w:r>
                        <w:t xml:space="preserve">Рисунок </w:t>
                      </w:r>
                      <w:fldSimple w:instr=" SEQ Рисунок \* ARABIC ">
                        <w:r w:rsidR="00E71CC3">
                          <w:rPr>
                            <w:noProof/>
                          </w:rPr>
                          <w:t>2</w:t>
                        </w:r>
                      </w:fldSimple>
                      <w:r>
                        <w:rPr>
                          <w:lang w:val="uk-UA"/>
                        </w:rPr>
                        <w:t>. Схематичне зображення основних етапів ферментативної реакції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335A7B" w:rsidRPr="001331AA">
        <w:rPr>
          <w:lang w:val="uk-UA"/>
        </w:rPr>
        <w:t xml:space="preserve">Зближення та орієнтування субстрату в активному центрі </w:t>
      </w:r>
      <w:proofErr w:type="spellStart"/>
      <w:r w:rsidR="00335A7B" w:rsidRPr="001331AA">
        <w:rPr>
          <w:lang w:val="uk-UA"/>
        </w:rPr>
        <w:t>фермента</w:t>
      </w:r>
      <w:proofErr w:type="spellEnd"/>
    </w:p>
    <w:p w:rsidR="00335A7B" w:rsidRDefault="00335A7B" w:rsidP="00335A7B">
      <w:pPr>
        <w:pStyle w:val="a4"/>
        <w:numPr>
          <w:ilvl w:val="0"/>
          <w:numId w:val="8"/>
        </w:numPr>
        <w:shd w:val="clear" w:color="auto" w:fill="FFFFFF" w:themeFill="background1"/>
        <w:rPr>
          <w:lang w:val="uk-UA"/>
        </w:rPr>
      </w:pPr>
      <w:r w:rsidRPr="001331AA">
        <w:rPr>
          <w:lang w:val="uk-UA"/>
        </w:rPr>
        <w:t xml:space="preserve">Утворення </w:t>
      </w:r>
      <w:proofErr w:type="spellStart"/>
      <w:r w:rsidRPr="001331AA">
        <w:rPr>
          <w:lang w:val="uk-UA"/>
        </w:rPr>
        <w:t>фермент</w:t>
      </w:r>
      <w:r>
        <w:rPr>
          <w:lang w:val="uk-UA"/>
        </w:rPr>
        <w:t>-</w:t>
      </w:r>
      <w:r w:rsidRPr="001331AA">
        <w:rPr>
          <w:lang w:val="uk-UA"/>
        </w:rPr>
        <w:t>субстратного</w:t>
      </w:r>
      <w:proofErr w:type="spellEnd"/>
      <w:r w:rsidRPr="001331AA">
        <w:rPr>
          <w:lang w:val="uk-UA"/>
        </w:rPr>
        <w:t xml:space="preserve"> комплексу</w:t>
      </w:r>
    </w:p>
    <w:p w:rsidR="001331AA" w:rsidRPr="001331AA" w:rsidRDefault="001331AA" w:rsidP="001331AA">
      <w:pPr>
        <w:pStyle w:val="a4"/>
        <w:numPr>
          <w:ilvl w:val="0"/>
          <w:numId w:val="8"/>
        </w:numPr>
        <w:shd w:val="clear" w:color="auto" w:fill="FFFFFF" w:themeFill="background1"/>
        <w:rPr>
          <w:lang w:val="uk-UA"/>
        </w:rPr>
      </w:pPr>
      <w:r w:rsidRPr="001331AA">
        <w:rPr>
          <w:lang w:val="uk-UA"/>
        </w:rPr>
        <w:t xml:space="preserve">Утворення нестійкого комплексу фермент-продукт </w:t>
      </w:r>
      <w:r w:rsidR="00854CF4" w:rsidRPr="00854CF4">
        <w:t>(</w:t>
      </w:r>
      <w:r w:rsidRPr="001331AA">
        <w:rPr>
          <w:lang w:val="en-US"/>
        </w:rPr>
        <w:t>E</w:t>
      </w:r>
      <w:r w:rsidR="00854CF4">
        <w:rPr>
          <w:lang w:val="en-US"/>
        </w:rPr>
        <w:t>P</w:t>
      </w:r>
      <w:r w:rsidR="00854CF4" w:rsidRPr="00854CF4">
        <w:t>)</w:t>
      </w:r>
    </w:p>
    <w:p w:rsidR="001331AA" w:rsidRPr="002C546E" w:rsidRDefault="001331AA" w:rsidP="001331AA">
      <w:pPr>
        <w:pStyle w:val="a4"/>
        <w:numPr>
          <w:ilvl w:val="0"/>
          <w:numId w:val="8"/>
        </w:numPr>
        <w:shd w:val="clear" w:color="auto" w:fill="FFFFFF" w:themeFill="background1"/>
      </w:pPr>
      <w:r w:rsidRPr="001331AA">
        <w:rPr>
          <w:lang w:val="uk-UA"/>
        </w:rPr>
        <w:t xml:space="preserve">Вивільнення продуктів реакції з </w:t>
      </w:r>
      <w:r w:rsidRPr="001331AA">
        <w:rPr>
          <w:lang w:val="en-US"/>
        </w:rPr>
        <w:t>AC</w:t>
      </w:r>
    </w:p>
    <w:p w:rsidR="001127A4" w:rsidRPr="002C546E" w:rsidRDefault="001127A4" w:rsidP="002C546E">
      <w:pPr>
        <w:pStyle w:val="4"/>
        <w:rPr>
          <w:lang w:val="uk-UA"/>
        </w:rPr>
      </w:pPr>
      <w:r w:rsidRPr="002C546E">
        <w:rPr>
          <w:lang w:val="uk-UA"/>
        </w:rPr>
        <w:t xml:space="preserve">Зниження енергії активації </w:t>
      </w:r>
      <w:r w:rsidR="00854CF4">
        <w:rPr>
          <w:lang w:val="uk-UA"/>
        </w:rPr>
        <w:t>ER</w:t>
      </w:r>
    </w:p>
    <w:p w:rsidR="0056515F" w:rsidRDefault="00917B26" w:rsidP="0056515F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26E2213B" wp14:editId="4C219865">
            <wp:extent cx="3921835" cy="3076265"/>
            <wp:effectExtent l="0" t="0" r="254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+2.emf"/>
                    <pic:cNvPicPr/>
                  </pic:nvPicPr>
                  <pic:blipFill>
                    <a:blip r:embed="rId10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595" cy="30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7A4" w:rsidRPr="001127A4" w:rsidRDefault="0056515F" w:rsidP="000E4341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3</w:t>
      </w:r>
      <w:r w:rsidR="000A4AFA">
        <w:rPr>
          <w:noProof/>
        </w:rPr>
        <w:fldChar w:fldCharType="end"/>
      </w:r>
      <w:r>
        <w:rPr>
          <w:lang w:val="uk-UA"/>
        </w:rPr>
        <w:t xml:space="preserve">. Енергетична діаграма ферментативної і </w:t>
      </w:r>
      <w:proofErr w:type="spellStart"/>
      <w:r>
        <w:rPr>
          <w:lang w:val="uk-UA"/>
        </w:rPr>
        <w:t>неферментативної</w:t>
      </w:r>
      <w:proofErr w:type="spellEnd"/>
      <w:r>
        <w:rPr>
          <w:lang w:val="uk-UA"/>
        </w:rPr>
        <w:t xml:space="preserve"> реакції</w:t>
      </w:r>
      <w:r w:rsidR="001127A4" w:rsidRPr="001127A4">
        <w:rPr>
          <w:lang w:val="uk-UA"/>
        </w:rPr>
        <w:tab/>
      </w:r>
    </w:p>
    <w:p w:rsidR="001127A4" w:rsidRPr="001127A4" w:rsidRDefault="001127A4" w:rsidP="000F795E">
      <w:pPr>
        <w:pStyle w:val="2"/>
        <w:rPr>
          <w:lang w:val="uk-UA"/>
        </w:rPr>
      </w:pPr>
      <w:proofErr w:type="spellStart"/>
      <w:r w:rsidRPr="001127A4">
        <w:rPr>
          <w:lang w:val="uk-UA"/>
        </w:rPr>
        <w:lastRenderedPageBreak/>
        <w:t>Кофактори</w:t>
      </w:r>
      <w:proofErr w:type="spellEnd"/>
      <w:r w:rsidRPr="001127A4">
        <w:rPr>
          <w:lang w:val="uk-UA"/>
        </w:rPr>
        <w:t xml:space="preserve">: коферменти та </w:t>
      </w:r>
      <w:proofErr w:type="spellStart"/>
      <w:r w:rsidRPr="001127A4">
        <w:rPr>
          <w:lang w:val="uk-UA"/>
        </w:rPr>
        <w:t>йони</w:t>
      </w:r>
      <w:proofErr w:type="spellEnd"/>
      <w:r w:rsidRPr="001127A4">
        <w:rPr>
          <w:lang w:val="uk-UA"/>
        </w:rPr>
        <w:t xml:space="preserve"> металів</w:t>
      </w:r>
    </w:p>
    <w:p w:rsidR="000F795E" w:rsidRDefault="001127A4" w:rsidP="000F795E">
      <w:pPr>
        <w:pStyle w:val="3"/>
        <w:rPr>
          <w:lang w:val="uk-UA"/>
        </w:rPr>
      </w:pPr>
      <w:r w:rsidRPr="001127A4">
        <w:rPr>
          <w:lang w:val="uk-UA"/>
        </w:rPr>
        <w:t xml:space="preserve">Йони металів </w:t>
      </w:r>
    </w:p>
    <w:p w:rsidR="001127A4" w:rsidRPr="000F795E" w:rsidRDefault="001127A4" w:rsidP="000F795E">
      <w:pPr>
        <w:shd w:val="clear" w:color="auto" w:fill="FFFFFF" w:themeFill="background1"/>
        <w:rPr>
          <w:i/>
          <w:lang w:val="uk-UA"/>
        </w:rPr>
      </w:pPr>
      <w:r w:rsidRPr="000F795E">
        <w:rPr>
          <w:i/>
          <w:lang w:val="uk-UA"/>
        </w:rPr>
        <w:t>приймають участь у:</w:t>
      </w:r>
    </w:p>
    <w:p w:rsidR="001127A4" w:rsidRPr="00854CF4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 xml:space="preserve">- зміні конформації S - забезпечення комплементарної взаємодії з </w:t>
      </w:r>
      <w:r w:rsidR="00854CF4">
        <w:rPr>
          <w:lang w:val="en-US"/>
        </w:rPr>
        <w:t>AC</w:t>
      </w:r>
    </w:p>
    <w:p w:rsidR="001127A4" w:rsidRPr="001127A4" w:rsidRDefault="000F795E" w:rsidP="000F795E">
      <w:pPr>
        <w:shd w:val="clear" w:color="auto" w:fill="FFFFFF" w:themeFill="background1"/>
        <w:rPr>
          <w:lang w:val="uk-UA"/>
        </w:rPr>
      </w:pPr>
      <w:r>
        <w:rPr>
          <w:lang w:val="uk-UA"/>
        </w:rPr>
        <w:tab/>
      </w:r>
      <w:r w:rsidR="001127A4" w:rsidRPr="002C546E">
        <w:rPr>
          <w:i/>
          <w:lang w:val="uk-UA"/>
        </w:rPr>
        <w:t>Прилад:</w:t>
      </w:r>
      <w:r w:rsidR="001127A4" w:rsidRPr="001127A4">
        <w:rPr>
          <w:lang w:val="uk-UA"/>
        </w:rPr>
        <w:t xml:space="preserve"> Mg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>-ATP комплекс</w:t>
      </w:r>
    </w:p>
    <w:p w:rsidR="001127A4" w:rsidRPr="002C546E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>- створенні</w:t>
      </w:r>
      <w:r w:rsidR="002C546E">
        <w:rPr>
          <w:lang w:val="uk-UA"/>
        </w:rPr>
        <w:t xml:space="preserve"> </w:t>
      </w:r>
      <w:proofErr w:type="spellStart"/>
      <w:r w:rsidR="002C546E">
        <w:rPr>
          <w:lang w:val="uk-UA"/>
        </w:rPr>
        <w:t>нативної</w:t>
      </w:r>
      <w:proofErr w:type="spellEnd"/>
      <w:r w:rsidR="002C546E">
        <w:rPr>
          <w:lang w:val="uk-UA"/>
        </w:rPr>
        <w:t xml:space="preserve"> конформації </w:t>
      </w:r>
      <w:r w:rsidR="002C546E">
        <w:rPr>
          <w:lang w:val="en-US"/>
        </w:rPr>
        <w:t>AC</w:t>
      </w:r>
    </w:p>
    <w:p w:rsidR="001127A4" w:rsidRPr="001127A4" w:rsidRDefault="000F795E" w:rsidP="000F795E">
      <w:pPr>
        <w:shd w:val="clear" w:color="auto" w:fill="FFFFFF" w:themeFill="background1"/>
        <w:rPr>
          <w:lang w:val="uk-UA"/>
        </w:rPr>
      </w:pPr>
      <w:r>
        <w:rPr>
          <w:lang w:val="uk-UA"/>
        </w:rPr>
        <w:tab/>
      </w:r>
      <w:r w:rsidR="002C546E" w:rsidRPr="002C546E">
        <w:rPr>
          <w:i/>
          <w:lang w:val="uk-UA"/>
        </w:rPr>
        <w:t xml:space="preserve">Прилад: </w:t>
      </w:r>
      <w:r w:rsidR="001127A4" w:rsidRPr="001127A4">
        <w:rPr>
          <w:lang w:val="uk-UA"/>
        </w:rPr>
        <w:t>Mg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>, Mn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>, Zn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>, Co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>, Mo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 xml:space="preserve"> сприяють приєднанню </w:t>
      </w:r>
      <w:proofErr w:type="spellStart"/>
      <w:r w:rsidR="001127A4" w:rsidRPr="001127A4">
        <w:rPr>
          <w:lang w:val="uk-UA"/>
        </w:rPr>
        <w:t>кофермента</w:t>
      </w:r>
      <w:proofErr w:type="spellEnd"/>
    </w:p>
    <w:p w:rsidR="001127A4" w:rsidRPr="001127A4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 xml:space="preserve">- стабілізація конформації білкової частини </w:t>
      </w:r>
      <w:r w:rsidR="00854CF4">
        <w:rPr>
          <w:lang w:val="uk-UA"/>
        </w:rPr>
        <w:t>E</w:t>
      </w:r>
    </w:p>
    <w:p w:rsidR="001127A4" w:rsidRPr="001127A4" w:rsidRDefault="000F795E" w:rsidP="000F795E">
      <w:pPr>
        <w:shd w:val="clear" w:color="auto" w:fill="FFFFFF" w:themeFill="background1"/>
        <w:rPr>
          <w:lang w:val="uk-UA"/>
        </w:rPr>
      </w:pPr>
      <w:r>
        <w:rPr>
          <w:lang w:val="uk-UA"/>
        </w:rPr>
        <w:tab/>
      </w:r>
      <w:r w:rsidR="002C546E" w:rsidRPr="002C546E">
        <w:rPr>
          <w:i/>
          <w:lang w:val="uk-UA"/>
        </w:rPr>
        <w:t>Прилад:</w:t>
      </w:r>
      <w:r w:rsidR="001127A4" w:rsidRPr="001127A4">
        <w:rPr>
          <w:lang w:val="uk-UA"/>
        </w:rPr>
        <w:t xml:space="preserve"> Zn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 xml:space="preserve"> для стабілізації IV-</w:t>
      </w:r>
      <w:proofErr w:type="spellStart"/>
      <w:r w:rsidR="001127A4" w:rsidRPr="001127A4">
        <w:rPr>
          <w:lang w:val="uk-UA"/>
        </w:rPr>
        <w:t>ої</w:t>
      </w:r>
      <w:proofErr w:type="spellEnd"/>
      <w:r w:rsidR="001127A4" w:rsidRPr="001127A4">
        <w:rPr>
          <w:lang w:val="uk-UA"/>
        </w:rPr>
        <w:t xml:space="preserve"> структури </w:t>
      </w:r>
      <w:proofErr w:type="spellStart"/>
      <w:r w:rsidR="001127A4" w:rsidRPr="001127A4">
        <w:rPr>
          <w:lang w:val="uk-UA"/>
        </w:rPr>
        <w:t>алкогольдегідрогенази</w:t>
      </w:r>
      <w:proofErr w:type="spellEnd"/>
    </w:p>
    <w:p w:rsidR="001127A4" w:rsidRPr="001127A4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 xml:space="preserve">- безпосередня участь у </w:t>
      </w:r>
      <w:r w:rsidR="00854CF4">
        <w:rPr>
          <w:lang w:val="uk-UA"/>
        </w:rPr>
        <w:t>ER</w:t>
      </w:r>
    </w:p>
    <w:p w:rsidR="001127A4" w:rsidRPr="001127A4" w:rsidRDefault="000F795E" w:rsidP="000F795E">
      <w:pPr>
        <w:shd w:val="clear" w:color="auto" w:fill="FFFFFF" w:themeFill="background1"/>
        <w:rPr>
          <w:lang w:val="uk-UA"/>
        </w:rPr>
      </w:pPr>
      <w:r>
        <w:rPr>
          <w:lang w:val="uk-UA"/>
        </w:rPr>
        <w:tab/>
      </w:r>
      <w:r w:rsidR="002C546E" w:rsidRPr="002C546E">
        <w:rPr>
          <w:i/>
          <w:lang w:val="uk-UA"/>
        </w:rPr>
        <w:t>Прилад:</w:t>
      </w:r>
      <w:r w:rsidR="001127A4" w:rsidRPr="001127A4">
        <w:rPr>
          <w:lang w:val="uk-UA"/>
        </w:rPr>
        <w:t xml:space="preserve"> Zn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>, Fe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>, Mn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>, Cu</w:t>
      </w:r>
      <w:r w:rsidR="001127A4" w:rsidRPr="002C546E">
        <w:rPr>
          <w:vertAlign w:val="superscript"/>
          <w:lang w:val="uk-UA"/>
        </w:rPr>
        <w:t>2+</w:t>
      </w:r>
      <w:r w:rsidR="001127A4" w:rsidRPr="001127A4">
        <w:rPr>
          <w:lang w:val="uk-UA"/>
        </w:rPr>
        <w:t xml:space="preserve"> - в </w:t>
      </w:r>
      <w:proofErr w:type="spellStart"/>
      <w:r w:rsidR="001127A4" w:rsidRPr="001127A4">
        <w:rPr>
          <w:lang w:val="uk-UA"/>
        </w:rPr>
        <w:t>електрофільному</w:t>
      </w:r>
      <w:proofErr w:type="spellEnd"/>
      <w:r w:rsidR="001127A4" w:rsidRPr="001127A4">
        <w:rPr>
          <w:lang w:val="uk-UA"/>
        </w:rPr>
        <w:t xml:space="preserve"> каталізі</w:t>
      </w:r>
    </w:p>
    <w:p w:rsidR="001127A4" w:rsidRPr="002C546E" w:rsidRDefault="000F795E" w:rsidP="000F795E">
      <w:pPr>
        <w:shd w:val="clear" w:color="auto" w:fill="FFFFFF" w:themeFill="background1"/>
        <w:rPr>
          <w:i/>
          <w:lang w:val="uk-UA"/>
        </w:rPr>
      </w:pPr>
      <w:r>
        <w:rPr>
          <w:lang w:val="uk-UA"/>
        </w:rPr>
        <w:tab/>
      </w:r>
      <w:r w:rsidR="002C546E" w:rsidRPr="002C546E">
        <w:rPr>
          <w:i/>
          <w:lang w:val="uk-UA"/>
        </w:rPr>
        <w:t>Прилад:</w:t>
      </w:r>
      <w:r w:rsidR="001127A4" w:rsidRPr="001127A4">
        <w:rPr>
          <w:lang w:val="uk-UA"/>
        </w:rPr>
        <w:t xml:space="preserve"> </w:t>
      </w:r>
      <w:proofErr w:type="spellStart"/>
      <w:r w:rsidR="001127A4" w:rsidRPr="001127A4">
        <w:rPr>
          <w:lang w:val="uk-UA"/>
        </w:rPr>
        <w:t>йони</w:t>
      </w:r>
      <w:proofErr w:type="spellEnd"/>
      <w:r w:rsidR="001127A4" w:rsidRPr="001127A4">
        <w:rPr>
          <w:lang w:val="uk-UA"/>
        </w:rPr>
        <w:t xml:space="preserve"> зі змінною валентністю можуть приймати участь у переносі електронів </w:t>
      </w:r>
      <w:r w:rsidR="00854CF4">
        <w:rPr>
          <w:lang w:val="uk-UA"/>
        </w:rPr>
        <w:t>–</w:t>
      </w:r>
      <w:r w:rsidR="001127A4" w:rsidRPr="001127A4">
        <w:rPr>
          <w:lang w:val="uk-UA"/>
        </w:rPr>
        <w:t xml:space="preserve"> </w:t>
      </w:r>
      <w:r w:rsidR="00854CF4">
        <w:rPr>
          <w:lang w:val="uk-UA"/>
        </w:rPr>
        <w:t xml:space="preserve">приклад – </w:t>
      </w:r>
      <w:proofErr w:type="spellStart"/>
      <w:r w:rsidR="001127A4" w:rsidRPr="001127A4">
        <w:rPr>
          <w:lang w:val="uk-UA"/>
        </w:rPr>
        <w:t>гем</w:t>
      </w:r>
      <w:r w:rsidR="00854CF4">
        <w:rPr>
          <w:lang w:val="uk-UA"/>
        </w:rPr>
        <w:t>в</w:t>
      </w:r>
      <w:r w:rsidR="001127A4" w:rsidRPr="001127A4">
        <w:rPr>
          <w:lang w:val="uk-UA"/>
        </w:rPr>
        <w:t>місні</w:t>
      </w:r>
      <w:proofErr w:type="spellEnd"/>
      <w:r w:rsidR="001127A4" w:rsidRPr="001127A4">
        <w:rPr>
          <w:lang w:val="uk-UA"/>
        </w:rPr>
        <w:t xml:space="preserve"> білки: </w:t>
      </w:r>
      <m:oMath>
        <m:sSup>
          <m:sSupPr>
            <m:ctrlPr>
              <w:rPr>
                <w:rFonts w:ascii="Cambria Math" w:hAnsi="Cambria Math"/>
                <w:i/>
                <w:vertAlign w:val="superscript"/>
                <w:lang w:val="uk-UA"/>
              </w:rPr>
            </m:ctrlPr>
          </m:sSupPr>
          <m:e>
            <m:r>
              <w:rPr>
                <w:rFonts w:ascii="Cambria Math" w:hAnsi="Cambria Math"/>
                <w:vertAlign w:val="superscript"/>
                <w:lang w:val="uk-UA"/>
              </w:rPr>
              <m:t>Fe</m:t>
            </m:r>
          </m:e>
          <m:sup>
            <m:r>
              <w:rPr>
                <w:rFonts w:ascii="Cambria Math" w:hAnsi="Cambria Math"/>
                <w:vertAlign w:val="superscript"/>
                <w:lang w:val="uk-UA"/>
              </w:rPr>
              <m:t>2+</m:t>
            </m:r>
          </m:sup>
        </m:sSup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vertAlign w:val="superscript"/>
                <w:lang w:val="uk-UA"/>
              </w:rPr>
            </m:ctrlPr>
          </m:mPr>
          <m:mr>
            <m:e>
              <m:r>
                <w:rPr>
                  <w:rFonts w:ascii="Cambria Math" w:hAnsi="Cambria Math"/>
                  <w:vertAlign w:val="superscript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vertAlign w:val="superscript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vertAlign w:val="superscript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uk-UA"/>
                    </w:rPr>
                    <m:t>-</m:t>
                  </m:r>
                </m:sup>
              </m:sSup>
            </m:e>
          </m:mr>
          <m:m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↔</m:t>
              </m:r>
            </m:e>
          </m:mr>
          <m:mr>
            <m:e>
              <m:r>
                <w:rPr>
                  <w:rFonts w:ascii="Cambria Math" w:hAnsi="Cambria Math"/>
                  <w:vertAlign w:val="superscript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vertAlign w:val="superscript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vertAlign w:val="superscript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uk-UA"/>
                    </w:rPr>
                    <m:t>-</m:t>
                  </m:r>
                </m:sup>
              </m:sSup>
            </m:e>
          </m:mr>
        </m:m>
        <m:sSup>
          <m:sSupPr>
            <m:ctrlPr>
              <w:rPr>
                <w:rFonts w:ascii="Cambria Math" w:hAnsi="Cambria Math"/>
                <w:i/>
                <w:vertAlign w:val="superscript"/>
                <w:lang w:val="uk-UA"/>
              </w:rPr>
            </m:ctrlPr>
          </m:sSupPr>
          <m:e>
            <m:r>
              <w:rPr>
                <w:rFonts w:ascii="Cambria Math" w:hAnsi="Cambria Math"/>
                <w:vertAlign w:val="superscript"/>
                <w:lang w:val="uk-UA"/>
              </w:rPr>
              <m:t>Fe</m:t>
            </m:r>
          </m:e>
          <m:sup>
            <m:r>
              <w:rPr>
                <w:rFonts w:ascii="Cambria Math" w:hAnsi="Cambria Math"/>
                <w:vertAlign w:val="superscript"/>
                <w:lang w:val="uk-UA"/>
              </w:rPr>
              <m:t>3+</m:t>
            </m:r>
          </m:sup>
        </m:sSup>
      </m:oMath>
    </w:p>
    <w:p w:rsidR="001127A4" w:rsidRPr="001127A4" w:rsidRDefault="001127A4" w:rsidP="000F795E">
      <w:pPr>
        <w:pStyle w:val="3"/>
        <w:rPr>
          <w:lang w:val="uk-UA"/>
        </w:rPr>
      </w:pPr>
      <w:r w:rsidRPr="001127A4">
        <w:rPr>
          <w:lang w:val="uk-UA"/>
        </w:rPr>
        <w:t>Коферменти</w:t>
      </w:r>
    </w:p>
    <w:p w:rsidR="001127A4" w:rsidRPr="000F795E" w:rsidRDefault="001127A4" w:rsidP="000F795E">
      <w:pPr>
        <w:shd w:val="clear" w:color="auto" w:fill="FFFFFF" w:themeFill="background1"/>
        <w:rPr>
          <w:i/>
          <w:lang w:val="uk-UA"/>
        </w:rPr>
      </w:pPr>
      <w:r w:rsidRPr="000F795E">
        <w:rPr>
          <w:i/>
          <w:lang w:val="uk-UA"/>
        </w:rPr>
        <w:t>&gt;&gt; найчастіше похідні вітамінів</w:t>
      </w:r>
    </w:p>
    <w:p w:rsidR="001127A4" w:rsidRPr="001127A4" w:rsidRDefault="001127A4" w:rsidP="000F795E">
      <w:pPr>
        <w:shd w:val="clear" w:color="auto" w:fill="FFFFFF" w:themeFill="background1"/>
        <w:rPr>
          <w:lang w:val="uk-UA"/>
        </w:rPr>
      </w:pPr>
      <w:r>
        <w:rPr>
          <w:lang w:val="uk-UA"/>
        </w:rPr>
        <w:t>Безпосередньо</w:t>
      </w:r>
      <w:r w:rsidRPr="001127A4">
        <w:rPr>
          <w:lang w:val="uk-UA"/>
        </w:rPr>
        <w:t xml:space="preserve"> приймають участь у </w:t>
      </w:r>
      <w:r w:rsidR="00854CF4">
        <w:rPr>
          <w:lang w:val="uk-UA"/>
        </w:rPr>
        <w:t>ER</w:t>
      </w:r>
      <w:r w:rsidRPr="001127A4">
        <w:rPr>
          <w:lang w:val="uk-UA"/>
        </w:rPr>
        <w:t xml:space="preserve"> (знаходяться у </w:t>
      </w:r>
      <w:r w:rsidR="00854CF4">
        <w:rPr>
          <w:lang w:val="uk-UA"/>
        </w:rPr>
        <w:t>AC</w:t>
      </w:r>
      <w:r w:rsidRPr="001127A4">
        <w:rPr>
          <w:lang w:val="uk-UA"/>
        </w:rPr>
        <w:t xml:space="preserve">). </w:t>
      </w:r>
    </w:p>
    <w:p w:rsidR="001127A4" w:rsidRPr="001127A4" w:rsidRDefault="003B298D" w:rsidP="000F795E">
      <w:pPr>
        <w:shd w:val="clear" w:color="auto" w:fill="FFFFFF" w:themeFill="background1"/>
        <w:rPr>
          <w:lang w:val="uk-UA"/>
        </w:rPr>
      </w:pPr>
      <w:r>
        <w:rPr>
          <w:lang w:val="uk-UA"/>
        </w:rPr>
        <w:t>Кофермент п</w:t>
      </w:r>
      <w:r w:rsidR="001127A4" w:rsidRPr="001127A4">
        <w:rPr>
          <w:lang w:val="uk-UA"/>
        </w:rPr>
        <w:t>риєдну</w:t>
      </w:r>
      <w:r>
        <w:rPr>
          <w:lang w:val="uk-UA"/>
        </w:rPr>
        <w:t>є</w:t>
      </w:r>
      <w:r w:rsidR="001127A4" w:rsidRPr="001127A4">
        <w:rPr>
          <w:lang w:val="uk-UA"/>
        </w:rPr>
        <w:t>ться</w:t>
      </w:r>
      <w:r w:rsidR="002C546E" w:rsidRPr="002C546E">
        <w:t>:</w:t>
      </w:r>
      <w:r w:rsidR="001127A4" w:rsidRPr="001127A4">
        <w:rPr>
          <w:lang w:val="uk-UA"/>
        </w:rPr>
        <w:t xml:space="preserve"> </w:t>
      </w:r>
    </w:p>
    <w:p w:rsidR="001127A4" w:rsidRPr="00D27ACB" w:rsidRDefault="001127A4" w:rsidP="000F795E">
      <w:pPr>
        <w:shd w:val="clear" w:color="auto" w:fill="FFFFFF" w:themeFill="background1"/>
      </w:pPr>
      <w:r w:rsidRPr="001127A4">
        <w:rPr>
          <w:lang w:val="uk-UA"/>
        </w:rPr>
        <w:tab/>
        <w:t>а</w:t>
      </w:r>
      <w:r w:rsidR="002C546E">
        <w:rPr>
          <w:lang w:val="uk-UA"/>
        </w:rPr>
        <w:t>бо лише у момент реакції</w:t>
      </w:r>
      <w:r w:rsidR="00D27ACB">
        <w:rPr>
          <w:lang w:val="uk-UA"/>
        </w:rPr>
        <w:t>,</w:t>
      </w:r>
    </w:p>
    <w:p w:rsidR="001127A4" w:rsidRPr="001127A4" w:rsidRDefault="001127A4" w:rsidP="000F795E">
      <w:pPr>
        <w:shd w:val="clear" w:color="auto" w:fill="FFFFFF" w:themeFill="background1"/>
        <w:rPr>
          <w:lang w:val="uk-UA"/>
        </w:rPr>
      </w:pPr>
      <w:r w:rsidRPr="001127A4">
        <w:rPr>
          <w:lang w:val="uk-UA"/>
        </w:rPr>
        <w:tab/>
        <w:t xml:space="preserve">або може бути зв'язаний з </w:t>
      </w:r>
      <w:r w:rsidR="00854CF4">
        <w:rPr>
          <w:lang w:val="uk-UA"/>
        </w:rPr>
        <w:t>AC</w:t>
      </w:r>
      <w:r w:rsidRPr="001127A4">
        <w:rPr>
          <w:lang w:val="uk-UA"/>
        </w:rPr>
        <w:t xml:space="preserve"> міцними ковалентними зв'язками </w:t>
      </w:r>
      <w:r w:rsidR="00D27ACB">
        <w:rPr>
          <w:lang w:val="uk-UA"/>
        </w:rPr>
        <w:t>–</w:t>
      </w:r>
      <w:r w:rsidRPr="001127A4">
        <w:rPr>
          <w:lang w:val="uk-UA"/>
        </w:rPr>
        <w:t xml:space="preserve"> у такому разі кофермент називається </w:t>
      </w:r>
      <w:proofErr w:type="spellStart"/>
      <w:r w:rsidRPr="00D27ACB">
        <w:rPr>
          <w:b/>
          <w:i/>
          <w:lang w:val="uk-UA"/>
        </w:rPr>
        <w:t>простетичною</w:t>
      </w:r>
      <w:proofErr w:type="spellEnd"/>
      <w:r w:rsidRPr="00D27ACB">
        <w:rPr>
          <w:b/>
          <w:i/>
          <w:lang w:val="uk-UA"/>
        </w:rPr>
        <w:t xml:space="preserve"> групою</w:t>
      </w:r>
      <w:r w:rsidRPr="001127A4">
        <w:rPr>
          <w:lang w:val="uk-UA"/>
        </w:rPr>
        <w:t>.</w:t>
      </w:r>
    </w:p>
    <w:p w:rsidR="00510B08" w:rsidRDefault="00510B08" w:rsidP="002C546E">
      <w:pPr>
        <w:shd w:val="clear" w:color="auto" w:fill="FFFFFF" w:themeFill="background1"/>
        <w:jc w:val="center"/>
        <w:rPr>
          <w:b/>
          <w:lang w:val="uk-UA"/>
        </w:rPr>
      </w:pPr>
    </w:p>
    <w:p w:rsidR="001127A4" w:rsidRPr="002C546E" w:rsidRDefault="001127A4" w:rsidP="002C546E">
      <w:pPr>
        <w:shd w:val="clear" w:color="auto" w:fill="FFFFFF" w:themeFill="background1"/>
        <w:jc w:val="center"/>
        <w:rPr>
          <w:b/>
          <w:lang w:val="uk-UA"/>
        </w:rPr>
      </w:pPr>
      <w:r w:rsidRPr="002C546E">
        <w:rPr>
          <w:b/>
          <w:lang w:val="uk-UA"/>
        </w:rPr>
        <w:t xml:space="preserve">Кофермент + Апофермент (неактивна форма) → </w:t>
      </w:r>
      <w:proofErr w:type="spellStart"/>
      <w:r w:rsidRPr="002C546E">
        <w:rPr>
          <w:b/>
          <w:lang w:val="uk-UA"/>
        </w:rPr>
        <w:t>Холофермент</w:t>
      </w:r>
      <w:proofErr w:type="spellEnd"/>
      <w:r w:rsidRPr="002C546E">
        <w:rPr>
          <w:b/>
          <w:lang w:val="uk-UA"/>
        </w:rPr>
        <w:t xml:space="preserve"> (активна форма)</w:t>
      </w:r>
    </w:p>
    <w:p w:rsidR="001127A4" w:rsidRPr="001127A4" w:rsidRDefault="00D27ACB" w:rsidP="00217183">
      <w:pPr>
        <w:shd w:val="clear" w:color="auto" w:fill="FFFFFF" w:themeFill="background1"/>
        <w:jc w:val="center"/>
        <w:rPr>
          <w:lang w:val="uk-UA"/>
        </w:rPr>
      </w:pPr>
      <w:r>
        <w:rPr>
          <w:b/>
          <w:i/>
          <w:u w:val="single"/>
          <w:lang w:val="uk-UA"/>
        </w:rPr>
        <w:t>Апофер</w:t>
      </w:r>
      <w:r w:rsidR="001127A4" w:rsidRPr="002C546E">
        <w:rPr>
          <w:b/>
          <w:i/>
          <w:u w:val="single"/>
          <w:lang w:val="uk-UA"/>
        </w:rPr>
        <w:t>мент</w:t>
      </w:r>
      <w:r w:rsidR="001127A4" w:rsidRPr="001127A4">
        <w:rPr>
          <w:lang w:val="uk-UA"/>
        </w:rPr>
        <w:t xml:space="preserve"> </w:t>
      </w:r>
      <w:r>
        <w:rPr>
          <w:lang w:val="uk-UA"/>
        </w:rPr>
        <w:t>–</w:t>
      </w:r>
      <w:r w:rsidR="001127A4" w:rsidRPr="001127A4">
        <w:rPr>
          <w:lang w:val="uk-UA"/>
        </w:rPr>
        <w:t xml:space="preserve"> білкова частина </w:t>
      </w:r>
      <w:r w:rsidR="00854CF4">
        <w:rPr>
          <w:lang w:val="uk-UA"/>
        </w:rPr>
        <w:t>E</w:t>
      </w:r>
      <w:r w:rsidR="001127A4" w:rsidRPr="001127A4">
        <w:rPr>
          <w:lang w:val="uk-UA"/>
        </w:rPr>
        <w:t>, що не має каталітичної активності</w:t>
      </w:r>
      <w:r>
        <w:rPr>
          <w:lang w:val="uk-UA"/>
        </w:rPr>
        <w:t>.</w:t>
      </w:r>
    </w:p>
    <w:p w:rsidR="001127A4" w:rsidRPr="001127A4" w:rsidRDefault="001127A4" w:rsidP="00217183">
      <w:pPr>
        <w:shd w:val="clear" w:color="auto" w:fill="FFFFFF" w:themeFill="background1"/>
        <w:jc w:val="center"/>
        <w:rPr>
          <w:lang w:val="uk-UA"/>
        </w:rPr>
      </w:pPr>
      <w:proofErr w:type="spellStart"/>
      <w:r w:rsidRPr="002C546E">
        <w:rPr>
          <w:b/>
          <w:i/>
          <w:u w:val="single"/>
          <w:lang w:val="uk-UA"/>
        </w:rPr>
        <w:t>Холофермент</w:t>
      </w:r>
      <w:proofErr w:type="spellEnd"/>
      <w:r w:rsidRPr="001127A4">
        <w:rPr>
          <w:lang w:val="uk-UA"/>
        </w:rPr>
        <w:t xml:space="preserve"> </w:t>
      </w:r>
      <w:r w:rsidR="00D27ACB">
        <w:rPr>
          <w:lang w:val="uk-UA"/>
        </w:rPr>
        <w:t xml:space="preserve">– </w:t>
      </w:r>
      <w:proofErr w:type="spellStart"/>
      <w:r w:rsidRPr="001127A4">
        <w:rPr>
          <w:lang w:val="uk-UA"/>
        </w:rPr>
        <w:t>білок+кофермент</w:t>
      </w:r>
      <w:proofErr w:type="spellEnd"/>
      <w:r w:rsidRPr="001127A4">
        <w:rPr>
          <w:lang w:val="uk-UA"/>
        </w:rPr>
        <w:t xml:space="preserve"> </w:t>
      </w:r>
      <w:r w:rsidR="00854CF4">
        <w:rPr>
          <w:lang w:val="uk-UA"/>
        </w:rPr>
        <w:t>–</w:t>
      </w:r>
      <w:r w:rsidRPr="001127A4">
        <w:rPr>
          <w:lang w:val="uk-UA"/>
        </w:rPr>
        <w:t xml:space="preserve"> має ферментативну активність</w:t>
      </w:r>
      <w:r w:rsidR="00D27ACB">
        <w:rPr>
          <w:lang w:val="uk-UA"/>
        </w:rPr>
        <w:t>.</w:t>
      </w:r>
    </w:p>
    <w:p w:rsidR="001127A4" w:rsidRPr="001127A4" w:rsidRDefault="001127A4" w:rsidP="000F795E">
      <w:pPr>
        <w:pStyle w:val="2"/>
        <w:rPr>
          <w:lang w:val="uk-UA"/>
        </w:rPr>
      </w:pPr>
      <w:r w:rsidRPr="001127A4">
        <w:rPr>
          <w:lang w:val="uk-UA"/>
        </w:rPr>
        <w:t>Класифікація</w:t>
      </w:r>
    </w:p>
    <w:p w:rsidR="001127A4" w:rsidRPr="001127A4" w:rsidRDefault="001127A4" w:rsidP="000F795E">
      <w:pPr>
        <w:pStyle w:val="3"/>
        <w:rPr>
          <w:lang w:val="uk-UA"/>
        </w:rPr>
      </w:pPr>
      <w:r w:rsidRPr="001127A4">
        <w:rPr>
          <w:lang w:val="uk-UA"/>
        </w:rPr>
        <w:t>Назва</w:t>
      </w:r>
    </w:p>
    <w:p w:rsidR="00510B08" w:rsidRDefault="001127A4" w:rsidP="002C546E">
      <w:pPr>
        <w:pStyle w:val="a4"/>
        <w:numPr>
          <w:ilvl w:val="0"/>
          <w:numId w:val="10"/>
        </w:numPr>
        <w:rPr>
          <w:lang w:val="uk-UA"/>
        </w:rPr>
      </w:pPr>
      <w:r w:rsidRPr="002C546E">
        <w:rPr>
          <w:lang w:val="uk-UA"/>
        </w:rPr>
        <w:t xml:space="preserve">Назва S + </w:t>
      </w:r>
      <w:r w:rsidR="002C546E" w:rsidRPr="002C546E">
        <w:rPr>
          <w:lang w:val="uk-UA"/>
        </w:rPr>
        <w:t xml:space="preserve">суфікс </w:t>
      </w:r>
      <w:r w:rsidRPr="002C546E">
        <w:rPr>
          <w:lang w:val="uk-UA"/>
        </w:rPr>
        <w:t xml:space="preserve">"аза" </w:t>
      </w:r>
    </w:p>
    <w:p w:rsidR="001127A4" w:rsidRPr="002C546E" w:rsidRDefault="002C546E" w:rsidP="00510B08">
      <w:pPr>
        <w:pStyle w:val="a4"/>
        <w:ind w:left="862" w:firstLine="0"/>
        <w:rPr>
          <w:lang w:val="uk-UA"/>
        </w:rPr>
      </w:pPr>
      <w:r w:rsidRPr="002C546E">
        <w:rPr>
          <w:i/>
          <w:lang w:val="uk-UA"/>
        </w:rPr>
        <w:t>Прилад:</w:t>
      </w:r>
      <w:r w:rsidRPr="002C546E">
        <w:rPr>
          <w:lang w:val="uk-UA"/>
        </w:rPr>
        <w:t xml:space="preserve"> </w:t>
      </w:r>
      <w:r w:rsidR="001127A4" w:rsidRPr="002C546E">
        <w:rPr>
          <w:lang w:val="uk-UA"/>
        </w:rPr>
        <w:t>уреаза, сахараза, ліпаза</w:t>
      </w:r>
    </w:p>
    <w:p w:rsidR="00510B08" w:rsidRDefault="001127A4" w:rsidP="002C546E">
      <w:pPr>
        <w:pStyle w:val="a4"/>
        <w:numPr>
          <w:ilvl w:val="0"/>
          <w:numId w:val="10"/>
        </w:numPr>
        <w:rPr>
          <w:lang w:val="uk-UA"/>
        </w:rPr>
      </w:pPr>
      <w:r w:rsidRPr="002C546E">
        <w:rPr>
          <w:lang w:val="uk-UA"/>
        </w:rPr>
        <w:t xml:space="preserve">Назва </w:t>
      </w:r>
      <w:r w:rsidR="00854CF4">
        <w:rPr>
          <w:lang w:val="uk-UA"/>
        </w:rPr>
        <w:t>ER</w:t>
      </w:r>
      <w:r w:rsidRPr="002C546E">
        <w:rPr>
          <w:lang w:val="uk-UA"/>
        </w:rPr>
        <w:t xml:space="preserve"> + </w:t>
      </w:r>
      <w:r w:rsidR="002C546E" w:rsidRPr="002C546E">
        <w:rPr>
          <w:lang w:val="uk-UA"/>
        </w:rPr>
        <w:t xml:space="preserve">суфікс </w:t>
      </w:r>
      <w:r w:rsidRPr="002C546E">
        <w:rPr>
          <w:lang w:val="uk-UA"/>
        </w:rPr>
        <w:t>"аза"</w:t>
      </w:r>
    </w:p>
    <w:p w:rsidR="001127A4" w:rsidRPr="002C546E" w:rsidRDefault="002C546E" w:rsidP="00510B08">
      <w:pPr>
        <w:pStyle w:val="a4"/>
        <w:ind w:left="862" w:firstLine="0"/>
        <w:rPr>
          <w:lang w:val="uk-UA"/>
        </w:rPr>
      </w:pPr>
      <w:r w:rsidRPr="002C546E">
        <w:rPr>
          <w:i/>
          <w:lang w:val="uk-UA"/>
        </w:rPr>
        <w:t>Прилад:</w:t>
      </w:r>
      <w:r w:rsidRPr="002C546E">
        <w:rPr>
          <w:lang w:val="uk-UA"/>
        </w:rPr>
        <w:t xml:space="preserve"> </w:t>
      </w:r>
      <w:r w:rsidR="001127A4" w:rsidRPr="002C546E">
        <w:rPr>
          <w:lang w:val="uk-UA"/>
        </w:rPr>
        <w:t xml:space="preserve">лактатдегідрогеназа, </w:t>
      </w:r>
      <w:proofErr w:type="spellStart"/>
      <w:r w:rsidR="001127A4" w:rsidRPr="002C546E">
        <w:rPr>
          <w:lang w:val="uk-UA"/>
        </w:rPr>
        <w:t>аденілатциклаза</w:t>
      </w:r>
      <w:proofErr w:type="spellEnd"/>
      <w:r w:rsidR="001127A4" w:rsidRPr="002C546E">
        <w:rPr>
          <w:lang w:val="uk-UA"/>
        </w:rPr>
        <w:t xml:space="preserve">, </w:t>
      </w:r>
      <w:proofErr w:type="spellStart"/>
      <w:r w:rsidR="001127A4" w:rsidRPr="002C546E">
        <w:rPr>
          <w:lang w:val="uk-UA"/>
        </w:rPr>
        <w:t>фосфоглюкомутаза</w:t>
      </w:r>
      <w:proofErr w:type="spellEnd"/>
    </w:p>
    <w:p w:rsidR="00510B08" w:rsidRDefault="001127A4" w:rsidP="002C546E">
      <w:pPr>
        <w:pStyle w:val="a4"/>
        <w:numPr>
          <w:ilvl w:val="0"/>
          <w:numId w:val="10"/>
        </w:numPr>
        <w:rPr>
          <w:lang w:val="uk-UA"/>
        </w:rPr>
      </w:pPr>
      <w:r w:rsidRPr="002C546E">
        <w:rPr>
          <w:lang w:val="uk-UA"/>
        </w:rPr>
        <w:t xml:space="preserve">Тривіальна </w:t>
      </w:r>
    </w:p>
    <w:p w:rsidR="001127A4" w:rsidRPr="002C546E" w:rsidRDefault="002C546E" w:rsidP="00510B08">
      <w:pPr>
        <w:pStyle w:val="a4"/>
        <w:ind w:left="862" w:firstLine="0"/>
        <w:rPr>
          <w:lang w:val="uk-UA"/>
        </w:rPr>
      </w:pPr>
      <w:r w:rsidRPr="002C546E">
        <w:rPr>
          <w:i/>
          <w:lang w:val="uk-UA"/>
        </w:rPr>
        <w:t>Прилад:</w:t>
      </w:r>
      <w:r w:rsidRPr="002C546E">
        <w:rPr>
          <w:lang w:val="uk-UA"/>
        </w:rPr>
        <w:t xml:space="preserve"> </w:t>
      </w:r>
      <w:r w:rsidR="001127A4" w:rsidRPr="002C546E">
        <w:rPr>
          <w:lang w:val="uk-UA"/>
        </w:rPr>
        <w:t>трипсин, пепсин, ренін, тромбін</w:t>
      </w:r>
    </w:p>
    <w:p w:rsidR="001127A4" w:rsidRPr="001127A4" w:rsidRDefault="001127A4" w:rsidP="000F795E">
      <w:pPr>
        <w:pStyle w:val="3"/>
        <w:rPr>
          <w:lang w:val="uk-UA"/>
        </w:rPr>
      </w:pPr>
      <w:r w:rsidRPr="001127A4">
        <w:rPr>
          <w:lang w:val="uk-UA"/>
        </w:rPr>
        <w:t>Систематизація</w:t>
      </w:r>
    </w:p>
    <w:p w:rsidR="001127A4" w:rsidRPr="000F795E" w:rsidRDefault="001127A4" w:rsidP="001127A4">
      <w:pPr>
        <w:rPr>
          <w:i/>
          <w:lang w:val="uk-UA"/>
        </w:rPr>
      </w:pPr>
      <w:r w:rsidRPr="000F795E">
        <w:rPr>
          <w:i/>
          <w:lang w:val="uk-UA"/>
        </w:rPr>
        <w:t>&gt;&gt; Міжнародний союз біохімії і молекулярної біології (IUBMB) у 1961 розробив номенклатуру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 xml:space="preserve">6 основних класів - в залежності від типу </w:t>
      </w:r>
      <w:r w:rsidR="00854CF4">
        <w:rPr>
          <w:lang w:val="uk-UA"/>
        </w:rPr>
        <w:t>ER</w:t>
      </w:r>
      <w:r w:rsidR="000F795E">
        <w:rPr>
          <w:lang w:val="uk-UA"/>
        </w:rPr>
        <w:t>.</w:t>
      </w:r>
      <w:r w:rsidR="002C546E">
        <w:rPr>
          <w:lang w:val="uk-UA"/>
        </w:rPr>
        <w:t xml:space="preserve"> </w:t>
      </w:r>
      <w:r w:rsidRPr="001127A4">
        <w:rPr>
          <w:lang w:val="uk-UA"/>
        </w:rPr>
        <w:t xml:space="preserve">Підкласи та </w:t>
      </w:r>
      <w:proofErr w:type="spellStart"/>
      <w:r w:rsidRPr="001127A4">
        <w:rPr>
          <w:lang w:val="uk-UA"/>
        </w:rPr>
        <w:t>підпідкласи</w:t>
      </w:r>
      <w:proofErr w:type="spellEnd"/>
      <w:r w:rsidRPr="001127A4">
        <w:rPr>
          <w:lang w:val="uk-UA"/>
        </w:rPr>
        <w:t xml:space="preserve"> - в залежності від:</w:t>
      </w:r>
    </w:p>
    <w:p w:rsidR="001127A4" w:rsidRPr="000F795E" w:rsidRDefault="001127A4" w:rsidP="000F795E">
      <w:pPr>
        <w:pStyle w:val="a4"/>
        <w:numPr>
          <w:ilvl w:val="0"/>
          <w:numId w:val="4"/>
        </w:numPr>
        <w:rPr>
          <w:lang w:val="uk-UA"/>
        </w:rPr>
      </w:pPr>
      <w:r w:rsidRPr="000F795E">
        <w:rPr>
          <w:lang w:val="uk-UA"/>
        </w:rPr>
        <w:t>трансформованої групи субстрату</w:t>
      </w:r>
      <w:r w:rsidR="00854CF4">
        <w:rPr>
          <w:lang w:val="uk-UA"/>
        </w:rPr>
        <w:t>;</w:t>
      </w:r>
    </w:p>
    <w:p w:rsidR="001127A4" w:rsidRPr="000F795E" w:rsidRDefault="001127A4" w:rsidP="000F795E">
      <w:pPr>
        <w:pStyle w:val="a4"/>
        <w:numPr>
          <w:ilvl w:val="0"/>
          <w:numId w:val="4"/>
        </w:numPr>
        <w:rPr>
          <w:lang w:val="uk-UA"/>
        </w:rPr>
      </w:pPr>
      <w:r w:rsidRPr="000F795E">
        <w:rPr>
          <w:lang w:val="uk-UA"/>
        </w:rPr>
        <w:t>донора та акцептора трансформованих груп атомів</w:t>
      </w:r>
      <w:r w:rsidR="00854CF4">
        <w:rPr>
          <w:lang w:val="uk-UA"/>
        </w:rPr>
        <w:t>;</w:t>
      </w:r>
    </w:p>
    <w:p w:rsidR="001127A4" w:rsidRPr="000F795E" w:rsidRDefault="001127A4" w:rsidP="000F795E">
      <w:pPr>
        <w:pStyle w:val="a4"/>
        <w:numPr>
          <w:ilvl w:val="0"/>
          <w:numId w:val="4"/>
        </w:numPr>
        <w:rPr>
          <w:lang w:val="uk-UA"/>
        </w:rPr>
      </w:pPr>
      <w:r w:rsidRPr="000F795E">
        <w:rPr>
          <w:lang w:val="uk-UA"/>
        </w:rPr>
        <w:t>наявності додаткових молекул</w:t>
      </w:r>
      <w:r w:rsidR="00854CF4">
        <w:rPr>
          <w:lang w:val="uk-UA"/>
        </w:rPr>
        <w:t>.</w:t>
      </w:r>
    </w:p>
    <w:p w:rsidR="001127A4" w:rsidRPr="000E4341" w:rsidRDefault="000F795E" w:rsidP="001331AA">
      <w:pPr>
        <w:pStyle w:val="4"/>
      </w:pPr>
      <w:r w:rsidRPr="000F795E">
        <w:rPr>
          <w:lang w:val="uk-UA"/>
        </w:rPr>
        <w:t>Приклад назви:</w:t>
      </w:r>
      <w:r w:rsidR="001127A4" w:rsidRPr="000F795E">
        <w:rPr>
          <w:lang w:val="uk-UA"/>
        </w:rPr>
        <w:tab/>
      </w:r>
      <w:proofErr w:type="spellStart"/>
      <w:r w:rsidR="000E4341">
        <w:rPr>
          <w:lang w:val="uk-UA"/>
        </w:rPr>
        <w:t>малатдегідро</w:t>
      </w:r>
      <w:r w:rsidR="000E4341">
        <w:t>геназа</w:t>
      </w:r>
      <w:proofErr w:type="spellEnd"/>
      <w:r w:rsidR="000E4341">
        <w:t xml:space="preserve"> – </w:t>
      </w:r>
      <w:r w:rsidR="000E4341">
        <w:rPr>
          <w:lang w:val="en-US"/>
        </w:rPr>
        <w:t>L</w:t>
      </w:r>
      <w:r w:rsidR="000E4341" w:rsidRPr="000E4341">
        <w:t>-</w:t>
      </w:r>
      <w:proofErr w:type="spellStart"/>
      <w:r w:rsidR="000E4341">
        <w:rPr>
          <w:lang w:val="uk-UA"/>
        </w:rPr>
        <w:t>малат</w:t>
      </w:r>
      <w:proofErr w:type="spellEnd"/>
      <w:r w:rsidR="000E4341">
        <w:rPr>
          <w:lang w:val="uk-UA"/>
        </w:rPr>
        <w:t xml:space="preserve">: </w:t>
      </w:r>
      <w:r w:rsidR="000E4341">
        <w:rPr>
          <w:lang w:val="en-US"/>
        </w:rPr>
        <w:t>NAD</w:t>
      </w:r>
      <w:r w:rsidR="000E4341" w:rsidRPr="000E4341">
        <w:t>-</w:t>
      </w:r>
      <w:proofErr w:type="spellStart"/>
      <w:r w:rsidR="000E4341">
        <w:rPr>
          <w:lang w:val="uk-UA"/>
        </w:rPr>
        <w:t>оксидоредуктаза</w:t>
      </w:r>
      <w:proofErr w:type="spellEnd"/>
      <w:r w:rsidR="001127A4" w:rsidRPr="000F795E">
        <w:rPr>
          <w:lang w:val="uk-UA"/>
        </w:rPr>
        <w:tab/>
      </w:r>
      <w:r w:rsidR="001127A4" w:rsidRPr="000F795E">
        <w:rPr>
          <w:lang w:val="uk-UA"/>
        </w:rPr>
        <w:tab/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>1.</w:t>
      </w:r>
      <w:r w:rsidRPr="000F795E">
        <w:rPr>
          <w:u w:val="single"/>
          <w:lang w:val="uk-UA"/>
        </w:rPr>
        <w:t>1</w:t>
      </w:r>
      <w:r w:rsidRPr="001127A4">
        <w:rPr>
          <w:lang w:val="uk-UA"/>
        </w:rPr>
        <w:t>.</w:t>
      </w:r>
      <w:r w:rsidRPr="000F795E">
        <w:rPr>
          <w:b/>
          <w:lang w:val="uk-UA"/>
        </w:rPr>
        <w:t>1</w:t>
      </w:r>
      <w:r w:rsidRPr="001127A4">
        <w:rPr>
          <w:lang w:val="uk-UA"/>
        </w:rPr>
        <w:t>.38</w:t>
      </w:r>
      <w:r w:rsidR="000E4341">
        <w:rPr>
          <w:lang w:val="uk-UA"/>
        </w:rPr>
        <w:tab/>
        <w:t>кодове число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804"/>
        <w:gridCol w:w="5575"/>
        <w:gridCol w:w="4111"/>
      </w:tblGrid>
      <w:tr w:rsidR="000F795E" w:rsidRPr="000F795E" w:rsidTr="00510B08">
        <w:tc>
          <w:tcPr>
            <w:tcW w:w="804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1 </w:t>
            </w:r>
          </w:p>
        </w:tc>
        <w:tc>
          <w:tcPr>
            <w:tcW w:w="5575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 номер класу </w:t>
            </w:r>
          </w:p>
        </w:tc>
        <w:tc>
          <w:tcPr>
            <w:tcW w:w="4111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 </w:t>
            </w:r>
            <w:proofErr w:type="spellStart"/>
            <w:r w:rsidRPr="000F795E">
              <w:rPr>
                <w:lang w:val="uk-UA"/>
              </w:rPr>
              <w:t>окидоредуктаза</w:t>
            </w:r>
            <w:proofErr w:type="spellEnd"/>
          </w:p>
        </w:tc>
      </w:tr>
      <w:tr w:rsidR="000F795E" w:rsidRPr="000F795E" w:rsidTr="00510B08">
        <w:tc>
          <w:tcPr>
            <w:tcW w:w="804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u w:val="single"/>
                <w:lang w:val="uk-UA"/>
              </w:rPr>
              <w:t>1</w:t>
            </w:r>
            <w:r w:rsidRPr="000F795E">
              <w:rPr>
                <w:lang w:val="uk-UA"/>
              </w:rPr>
              <w:t xml:space="preserve"> </w:t>
            </w:r>
          </w:p>
        </w:tc>
        <w:tc>
          <w:tcPr>
            <w:tcW w:w="5575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 тип реакції </w:t>
            </w:r>
          </w:p>
        </w:tc>
        <w:tc>
          <w:tcPr>
            <w:tcW w:w="4111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 окиснення гідроксильної групи</w:t>
            </w:r>
          </w:p>
        </w:tc>
      </w:tr>
      <w:tr w:rsidR="000F795E" w:rsidRPr="000F795E" w:rsidTr="00510B08">
        <w:tc>
          <w:tcPr>
            <w:tcW w:w="804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b/>
                <w:lang w:val="uk-UA"/>
              </w:rPr>
              <w:t>1</w:t>
            </w:r>
            <w:r w:rsidRPr="000F795E">
              <w:rPr>
                <w:lang w:val="uk-UA"/>
              </w:rPr>
              <w:t xml:space="preserve"> </w:t>
            </w:r>
          </w:p>
        </w:tc>
        <w:tc>
          <w:tcPr>
            <w:tcW w:w="5575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 наявність коферменту  </w:t>
            </w:r>
          </w:p>
        </w:tc>
        <w:tc>
          <w:tcPr>
            <w:tcW w:w="4111" w:type="dxa"/>
          </w:tcPr>
          <w:p w:rsidR="000F795E" w:rsidRPr="000F795E" w:rsidRDefault="000F795E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 кофермент NAD</w:t>
            </w:r>
            <w:r w:rsidRPr="00510B08">
              <w:rPr>
                <w:vertAlign w:val="superscript"/>
                <w:lang w:val="uk-UA"/>
              </w:rPr>
              <w:t>+</w:t>
            </w:r>
          </w:p>
        </w:tc>
      </w:tr>
      <w:tr w:rsidR="003B298D" w:rsidRPr="000F795E" w:rsidTr="0056039C">
        <w:tc>
          <w:tcPr>
            <w:tcW w:w="804" w:type="dxa"/>
          </w:tcPr>
          <w:p w:rsidR="003B298D" w:rsidRPr="000F795E" w:rsidRDefault="003B298D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38 </w:t>
            </w:r>
          </w:p>
        </w:tc>
        <w:tc>
          <w:tcPr>
            <w:tcW w:w="9686" w:type="dxa"/>
            <w:gridSpan w:val="2"/>
          </w:tcPr>
          <w:p w:rsidR="003B298D" w:rsidRPr="000F795E" w:rsidRDefault="003B298D" w:rsidP="0056039C">
            <w:pPr>
              <w:ind w:firstLine="0"/>
              <w:rPr>
                <w:lang w:val="uk-UA"/>
              </w:rPr>
            </w:pPr>
            <w:r w:rsidRPr="000F795E">
              <w:rPr>
                <w:lang w:val="uk-UA"/>
              </w:rPr>
              <w:t xml:space="preserve"> порядковий номер ферменту у даній підгрупі</w:t>
            </w:r>
          </w:p>
        </w:tc>
      </w:tr>
    </w:tbl>
    <w:p w:rsidR="001127A4" w:rsidRPr="000F795E" w:rsidRDefault="000F795E" w:rsidP="001331AA">
      <w:pPr>
        <w:pStyle w:val="4"/>
        <w:rPr>
          <w:lang w:val="uk-UA"/>
        </w:rPr>
      </w:pPr>
      <w:r w:rsidRPr="000F795E">
        <w:rPr>
          <w:lang w:val="uk-UA"/>
        </w:rPr>
        <w:lastRenderedPageBreak/>
        <w:t>Основні класи:</w:t>
      </w:r>
    </w:p>
    <w:p w:rsidR="001127A4" w:rsidRPr="000F795E" w:rsidRDefault="001127A4" w:rsidP="000F795E">
      <w:pPr>
        <w:pStyle w:val="a4"/>
        <w:numPr>
          <w:ilvl w:val="0"/>
          <w:numId w:val="7"/>
        </w:numPr>
        <w:rPr>
          <w:lang w:val="uk-UA"/>
        </w:rPr>
      </w:pPr>
      <w:proofErr w:type="spellStart"/>
      <w:r w:rsidRPr="000F795E">
        <w:rPr>
          <w:lang w:val="uk-UA"/>
        </w:rPr>
        <w:t>Оксидоредуктази</w:t>
      </w:r>
      <w:proofErr w:type="spellEnd"/>
    </w:p>
    <w:p w:rsidR="001127A4" w:rsidRPr="000F795E" w:rsidRDefault="001127A4" w:rsidP="000F795E">
      <w:pPr>
        <w:pStyle w:val="a4"/>
        <w:numPr>
          <w:ilvl w:val="0"/>
          <w:numId w:val="7"/>
        </w:numPr>
        <w:rPr>
          <w:lang w:val="uk-UA"/>
        </w:rPr>
      </w:pPr>
      <w:proofErr w:type="spellStart"/>
      <w:r w:rsidRPr="000F795E">
        <w:rPr>
          <w:lang w:val="uk-UA"/>
        </w:rPr>
        <w:t>Трансферази</w:t>
      </w:r>
      <w:proofErr w:type="spellEnd"/>
    </w:p>
    <w:p w:rsidR="001127A4" w:rsidRPr="000F795E" w:rsidRDefault="001127A4" w:rsidP="000F795E">
      <w:pPr>
        <w:pStyle w:val="a4"/>
        <w:numPr>
          <w:ilvl w:val="0"/>
          <w:numId w:val="7"/>
        </w:numPr>
        <w:rPr>
          <w:lang w:val="uk-UA"/>
        </w:rPr>
      </w:pPr>
      <w:proofErr w:type="spellStart"/>
      <w:r w:rsidRPr="000F795E">
        <w:rPr>
          <w:lang w:val="uk-UA"/>
        </w:rPr>
        <w:t>Гідролази</w:t>
      </w:r>
      <w:proofErr w:type="spellEnd"/>
    </w:p>
    <w:p w:rsidR="001127A4" w:rsidRPr="000F795E" w:rsidRDefault="001127A4" w:rsidP="000F795E">
      <w:pPr>
        <w:pStyle w:val="a4"/>
        <w:numPr>
          <w:ilvl w:val="0"/>
          <w:numId w:val="7"/>
        </w:numPr>
        <w:rPr>
          <w:lang w:val="uk-UA"/>
        </w:rPr>
      </w:pPr>
      <w:proofErr w:type="spellStart"/>
      <w:r w:rsidRPr="000F795E">
        <w:rPr>
          <w:lang w:val="uk-UA"/>
        </w:rPr>
        <w:t>Ліази</w:t>
      </w:r>
      <w:proofErr w:type="spellEnd"/>
    </w:p>
    <w:p w:rsidR="001127A4" w:rsidRPr="000F795E" w:rsidRDefault="001127A4" w:rsidP="000F795E">
      <w:pPr>
        <w:pStyle w:val="a4"/>
        <w:numPr>
          <w:ilvl w:val="0"/>
          <w:numId w:val="7"/>
        </w:numPr>
        <w:rPr>
          <w:lang w:val="uk-UA"/>
        </w:rPr>
      </w:pPr>
      <w:proofErr w:type="spellStart"/>
      <w:r w:rsidRPr="000F795E">
        <w:rPr>
          <w:lang w:val="uk-UA"/>
        </w:rPr>
        <w:t>Ізомерази</w:t>
      </w:r>
      <w:proofErr w:type="spellEnd"/>
    </w:p>
    <w:p w:rsidR="001127A4" w:rsidRPr="000F795E" w:rsidRDefault="001127A4" w:rsidP="000F795E">
      <w:pPr>
        <w:pStyle w:val="a4"/>
        <w:numPr>
          <w:ilvl w:val="0"/>
          <w:numId w:val="7"/>
        </w:numPr>
        <w:rPr>
          <w:lang w:val="uk-UA"/>
        </w:rPr>
      </w:pPr>
      <w:proofErr w:type="spellStart"/>
      <w:r w:rsidRPr="000F795E">
        <w:rPr>
          <w:lang w:val="uk-UA"/>
        </w:rPr>
        <w:t>Лігази</w:t>
      </w:r>
      <w:proofErr w:type="spellEnd"/>
    </w:p>
    <w:p w:rsidR="001127A4" w:rsidRPr="000F795E" w:rsidRDefault="000F795E" w:rsidP="000F795E">
      <w:pPr>
        <w:pStyle w:val="4"/>
        <w:rPr>
          <w:lang w:val="uk-UA"/>
        </w:rPr>
      </w:pPr>
      <w:r w:rsidRPr="000F795E">
        <w:rPr>
          <w:lang w:val="uk-UA"/>
        </w:rPr>
        <w:t>Детальніша класифікація</w:t>
      </w:r>
      <w:r w:rsidR="001127A4" w:rsidRPr="000F795E">
        <w:rPr>
          <w:lang w:val="uk-UA"/>
        </w:rPr>
        <w:tab/>
      </w:r>
      <w:r w:rsidR="001127A4" w:rsidRPr="000F795E">
        <w:rPr>
          <w:lang w:val="uk-UA"/>
        </w:rPr>
        <w:tab/>
      </w:r>
    </w:p>
    <w:p w:rsidR="001127A4" w:rsidRPr="001127A4" w:rsidRDefault="001127A4" w:rsidP="00D27ACB">
      <w:pPr>
        <w:pBdr>
          <w:top w:val="single" w:sz="4" w:space="1" w:color="auto"/>
        </w:pBdr>
        <w:rPr>
          <w:lang w:val="uk-UA"/>
        </w:rPr>
      </w:pPr>
      <w:r w:rsidRPr="00D27ACB">
        <w:rPr>
          <w:b/>
          <w:lang w:val="uk-UA"/>
        </w:rPr>
        <w:t>1</w:t>
      </w:r>
      <w:r w:rsidRPr="001127A4">
        <w:rPr>
          <w:lang w:val="uk-UA"/>
        </w:rPr>
        <w:tab/>
      </w:r>
      <w:proofErr w:type="spellStart"/>
      <w:r w:rsidRPr="00434AAB">
        <w:rPr>
          <w:b/>
          <w:lang w:val="uk-UA"/>
        </w:rPr>
        <w:t>Оксидоредуктази</w:t>
      </w:r>
      <w:proofErr w:type="spellEnd"/>
    </w:p>
    <w:p w:rsidR="001127A4" w:rsidRPr="001127A4" w:rsidRDefault="001127A4" w:rsidP="00434AAB">
      <w:pPr>
        <w:shd w:val="clear" w:color="auto" w:fill="F2F2F2" w:themeFill="background1" w:themeFillShade="F2"/>
        <w:rPr>
          <w:lang w:val="uk-UA"/>
        </w:rPr>
      </w:pPr>
      <w:r w:rsidRPr="001127A4">
        <w:rPr>
          <w:lang w:val="uk-UA"/>
        </w:rPr>
        <w:tab/>
      </w:r>
      <w:r w:rsidRPr="00D27ACB">
        <w:rPr>
          <w:b/>
          <w:lang w:val="uk-UA"/>
        </w:rPr>
        <w:t>а</w:t>
      </w:r>
      <w:r w:rsidR="00D27ACB">
        <w:rPr>
          <w:lang w:val="uk-UA"/>
        </w:rPr>
        <w:tab/>
      </w:r>
      <w:proofErr w:type="spellStart"/>
      <w:r w:rsidR="00D27ACB">
        <w:rPr>
          <w:lang w:val="uk-UA"/>
        </w:rPr>
        <w:t>Д</w:t>
      </w:r>
      <w:r w:rsidRPr="001127A4">
        <w:rPr>
          <w:lang w:val="uk-UA"/>
        </w:rPr>
        <w:t>егідрогенази</w:t>
      </w:r>
      <w:proofErr w:type="spellEnd"/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  <w:t>Відщеплення водню (1) та електрону (2)</w:t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2C546E">
        <w:rPr>
          <w:b/>
          <w:i/>
          <w:lang w:val="uk-UA"/>
        </w:rPr>
        <w:t>Донор</w:t>
      </w:r>
      <w:r w:rsidR="002C546E">
        <w:rPr>
          <w:lang w:val="uk-UA"/>
        </w:rPr>
        <w:t>:</w:t>
      </w:r>
      <w:r w:rsidR="002C546E">
        <w:rPr>
          <w:lang w:val="uk-UA"/>
        </w:rPr>
        <w:tab/>
      </w:r>
      <w:r w:rsidR="00854CF4">
        <w:rPr>
          <w:lang w:val="en-US"/>
        </w:rPr>
        <w:t>H</w:t>
      </w:r>
      <w:r w:rsidRPr="00854CF4">
        <w:rPr>
          <w:vertAlign w:val="subscript"/>
          <w:lang w:val="uk-UA"/>
        </w:rPr>
        <w:t>1</w:t>
      </w:r>
      <w:r w:rsidRPr="001127A4">
        <w:rPr>
          <w:lang w:val="uk-UA"/>
        </w:rPr>
        <w:t xml:space="preserve"> та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  <m:sup>
            <m:r>
              <w:rPr>
                <w:rFonts w:ascii="Cambria Math" w:hAnsi="Cambria Math"/>
                <w:lang w:val="uk-UA"/>
              </w:rPr>
              <m:t>-</m:t>
            </m:r>
          </m:sup>
        </m:sSubSup>
      </m:oMath>
      <w:r w:rsidRPr="001127A4">
        <w:rPr>
          <w:lang w:val="uk-UA"/>
        </w:rPr>
        <w:t xml:space="preserve"> - S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2C546E">
        <w:rPr>
          <w:b/>
          <w:i/>
          <w:lang w:val="uk-UA"/>
        </w:rPr>
        <w:t>Акцептор</w:t>
      </w:r>
      <w:r w:rsidR="00854CF4">
        <w:rPr>
          <w:lang w:val="uk-UA"/>
        </w:rPr>
        <w:t>:</w:t>
      </w:r>
      <w:r w:rsidR="00854CF4">
        <w:rPr>
          <w:lang w:val="uk-UA"/>
        </w:rPr>
        <w:tab/>
        <w:t xml:space="preserve">1 - може бути кофермент. </w:t>
      </w:r>
    </w:p>
    <w:p w:rsidR="001127A4" w:rsidRPr="001127A4" w:rsidRDefault="00854CF4" w:rsidP="001127A4">
      <w:pPr>
        <w:rPr>
          <w:lang w:val="uk-UA"/>
        </w:rPr>
      </w:pP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 xml:space="preserve">2 - може бути кофермент. </w:t>
      </w:r>
      <w:r w:rsidRPr="00854CF4">
        <w:rPr>
          <w:i/>
          <w:lang w:val="uk-UA"/>
        </w:rPr>
        <w:t>Приклад:</w:t>
      </w:r>
      <w:r w:rsidRPr="001127A4">
        <w:rPr>
          <w:lang w:val="uk-UA"/>
        </w:rPr>
        <w:t xml:space="preserve"> </w:t>
      </w:r>
      <w:r w:rsidR="001127A4" w:rsidRPr="001127A4">
        <w:rPr>
          <w:lang w:val="uk-UA"/>
        </w:rPr>
        <w:t>NAD</w:t>
      </w:r>
      <w:r w:rsidR="001127A4" w:rsidRPr="00854CF4">
        <w:rPr>
          <w:vertAlign w:val="superscript"/>
          <w:lang w:val="uk-UA"/>
        </w:rPr>
        <w:t>+</w:t>
      </w:r>
      <w:r w:rsidR="001127A4" w:rsidRPr="001127A4">
        <w:rPr>
          <w:lang w:val="uk-UA"/>
        </w:rPr>
        <w:t>, NADP</w:t>
      </w:r>
      <w:r w:rsidR="001127A4" w:rsidRPr="00854CF4">
        <w:rPr>
          <w:vertAlign w:val="superscript"/>
          <w:lang w:val="uk-UA"/>
        </w:rPr>
        <w:t>+</w:t>
      </w:r>
      <w:r w:rsidR="001127A4" w:rsidRPr="001127A4">
        <w:rPr>
          <w:lang w:val="uk-UA"/>
        </w:rPr>
        <w:t>, FAD, FMN</w:t>
      </w:r>
    </w:p>
    <w:p w:rsidR="001127A4" w:rsidRPr="001127A4" w:rsidRDefault="000A4AFA" w:rsidP="001127A4">
      <w:pPr>
        <w:rPr>
          <w:lang w:val="uk-UA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16.1pt;width:406.4pt;height:133.9pt;z-index:251674624;mso-position-horizontal:center">
            <v:imagedata r:id="rId11" o:title=""/>
            <w10:wrap type="square"/>
          </v:shape>
          <o:OLEObject Type="Embed" ProgID="ChemDraw.Document.6.0" ShapeID="_x0000_s1026" DrawAspect="Content" ObjectID="_1448132912" r:id="rId12"/>
        </w:pict>
      </w:r>
      <w:r w:rsidR="00D27ACB">
        <w:rPr>
          <w:lang w:val="uk-UA"/>
        </w:rPr>
        <w:tab/>
      </w:r>
      <w:r w:rsidR="00D27ACB">
        <w:rPr>
          <w:lang w:val="uk-UA"/>
        </w:rPr>
        <w:tab/>
      </w:r>
      <w:r w:rsidR="00D27ACB" w:rsidRPr="002C546E">
        <w:rPr>
          <w:i/>
          <w:lang w:val="uk-UA"/>
        </w:rPr>
        <w:t>Прилад:</w:t>
      </w:r>
      <w:r w:rsidR="00D27ACB" w:rsidRPr="001127A4">
        <w:rPr>
          <w:lang w:val="uk-UA"/>
        </w:rPr>
        <w:t xml:space="preserve"> </w:t>
      </w:r>
      <w:proofErr w:type="spellStart"/>
      <w:r w:rsidR="001127A4" w:rsidRPr="001127A4">
        <w:rPr>
          <w:lang w:val="uk-UA"/>
        </w:rPr>
        <w:t>мальтодегідрогеназа</w:t>
      </w:r>
      <w:proofErr w:type="spellEnd"/>
      <w:r w:rsidR="001127A4" w:rsidRPr="001127A4">
        <w:rPr>
          <w:lang w:val="uk-UA"/>
        </w:rPr>
        <w:t xml:space="preserve">, </w:t>
      </w:r>
      <w:proofErr w:type="spellStart"/>
      <w:r w:rsidR="001127A4" w:rsidRPr="001127A4">
        <w:rPr>
          <w:lang w:val="uk-UA"/>
        </w:rPr>
        <w:t>сукцинатдегідрогеназа</w:t>
      </w:r>
      <w:proofErr w:type="spellEnd"/>
    </w:p>
    <w:p w:rsidR="00261A87" w:rsidRDefault="00261A87" w:rsidP="00261A87">
      <w:pPr>
        <w:keepNext/>
      </w:pPr>
    </w:p>
    <w:p w:rsidR="00261A87" w:rsidRPr="00261A87" w:rsidRDefault="00261A87" w:rsidP="00261A87">
      <w:pPr>
        <w:rPr>
          <w:lang w:val="uk-UA"/>
        </w:rPr>
      </w:pPr>
    </w:p>
    <w:p w:rsidR="00261A87" w:rsidRPr="00261A87" w:rsidRDefault="00261A87" w:rsidP="00261A87">
      <w:pPr>
        <w:rPr>
          <w:lang w:val="uk-UA"/>
        </w:rPr>
      </w:pPr>
    </w:p>
    <w:p w:rsidR="00AC3D54" w:rsidRDefault="00AC3D54" w:rsidP="001127A4">
      <w:pPr>
        <w:rPr>
          <w:lang w:val="uk-UA"/>
        </w:rPr>
      </w:pPr>
    </w:p>
    <w:p w:rsidR="00434AAB" w:rsidRPr="001127A4" w:rsidRDefault="001127A4" w:rsidP="00434AAB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</w:p>
    <w:p w:rsidR="00360CD7" w:rsidRPr="00302176" w:rsidRDefault="0010086E" w:rsidP="00360CD7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9F64788" wp14:editId="582314A1">
                <wp:simplePos x="0" y="0"/>
                <wp:positionH relativeFrom="column">
                  <wp:posOffset>3175</wp:posOffset>
                </wp:positionH>
                <wp:positionV relativeFrom="paragraph">
                  <wp:posOffset>2594610</wp:posOffset>
                </wp:positionV>
                <wp:extent cx="6638925" cy="635"/>
                <wp:effectExtent l="0" t="0" r="9525" b="0"/>
                <wp:wrapSquare wrapText="bothSides"/>
                <wp:docPr id="12" name="Поле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389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34AAB" w:rsidRPr="00E220E7" w:rsidRDefault="00434AAB" w:rsidP="00434AAB">
                            <w:pPr>
                              <w:pStyle w:val="ac"/>
                              <w:jc w:val="center"/>
                              <w:rPr>
                                <w:noProof/>
                                <w:sz w:val="24"/>
                              </w:rPr>
                            </w:pPr>
                            <w:r>
                              <w:t xml:space="preserve">Рисунок </w:t>
                            </w:r>
                            <w:r w:rsidR="000A4AFA">
                              <w:fldChar w:fldCharType="begin"/>
                            </w:r>
                            <w:r w:rsidR="000A4AFA">
                              <w:instrText xml:space="preserve"> SEQ Рисунок \* ARABIC </w:instrText>
                            </w:r>
                            <w:r w:rsidR="000A4AFA">
                              <w:fldChar w:fldCharType="separate"/>
                            </w:r>
                            <w:r w:rsidR="00E71CC3">
                              <w:rPr>
                                <w:noProof/>
                              </w:rPr>
                              <w:t>4</w:t>
                            </w:r>
                            <w:r w:rsidR="000A4AFA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rPr>
                                <w:lang w:val="en-US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ER</w:t>
                            </w:r>
                            <w:r>
                              <w:rPr>
                                <w:noProof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lang w:val="uk-UA"/>
                              </w:rPr>
                              <w:t>на прикладі малатдегідрогеназ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е 12" o:spid="_x0000_s1052" type="#_x0000_t202" style="position:absolute;left:0;text-align:left;margin-left:.25pt;margin-top:204.3pt;width:522.75pt;height:.0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" stroked="f">
                <v:textbox style="mso-fit-shape-to-text:t" inset="0,0,0,0">
                  <w:txbxContent>
                    <w:p w:rsidR="00434AAB" w:rsidRPr="00E220E7" w:rsidRDefault="00434AAB" w:rsidP="00434AAB">
                      <w:pPr>
                        <w:pStyle w:val="ac"/>
                        <w:jc w:val="center"/>
                        <w:rPr>
                          <w:noProof/>
                          <w:sz w:val="24"/>
                        </w:rPr>
                      </w:pPr>
                      <w:r>
                        <w:t xml:space="preserve">Рисунок </w:t>
                      </w:r>
                      <w:fldSimple w:instr=" SEQ Рисунок \* ARABIC ">
                        <w:r w:rsidR="00E71CC3">
                          <w:rPr>
                            <w:noProof/>
                          </w:rPr>
                          <w:t>4</w:t>
                        </w:r>
                      </w:fldSimple>
                      <w:r>
                        <w:rPr>
                          <w:lang w:val="en-US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ER</w:t>
                      </w:r>
                      <w:r>
                        <w:rPr>
                          <w:noProof/>
                        </w:rPr>
                        <w:t xml:space="preserve"> </w:t>
                      </w:r>
                      <w:r>
                        <w:rPr>
                          <w:noProof/>
                          <w:lang w:val="uk-UA"/>
                        </w:rPr>
                        <w:t>на прикладі малатдегідрогенази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A4AFA">
        <w:rPr>
          <w:noProof/>
        </w:rPr>
        <w:pict>
          <v:shape id="_x0000_s1027" type="#_x0000_t75" style="position:absolute;left:0;text-align:left;margin-left:.25pt;margin-top:81.75pt;width:522.75pt;height:123.75pt;z-index:251678720;mso-position-horizontal-relative:text;mso-position-vertical-relative:text">
            <v:imagedata r:id="rId13" o:title=""/>
            <w10:wrap type="square"/>
          </v:shape>
          <o:OLEObject Type="Embed" ProgID="ChemDraw.Document.6.0" ShapeID="_x0000_s1027" DrawAspect="Content" ObjectID="_1448132913" r:id="rId14"/>
        </w:pic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4DB57BA" wp14:editId="7DC16258">
                <wp:simplePos x="0" y="0"/>
                <wp:positionH relativeFrom="column">
                  <wp:posOffset>419100</wp:posOffset>
                </wp:positionH>
                <wp:positionV relativeFrom="paragraph">
                  <wp:posOffset>326390</wp:posOffset>
                </wp:positionV>
                <wp:extent cx="5810250" cy="723900"/>
                <wp:effectExtent l="0" t="0" r="0" b="0"/>
                <wp:wrapSquare wrapText="bothSides"/>
                <wp:docPr id="4" name="Поле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0" cy="7239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261A87" w:rsidRDefault="00261A87" w:rsidP="00261A87">
                            <w:pPr>
                              <w:pStyle w:val="ac"/>
                              <w:rPr>
                                <w:lang w:val="en-US"/>
                              </w:rPr>
                            </w:pPr>
                            <w:r>
                              <w:t xml:space="preserve">Рисунок </w:t>
                            </w:r>
                            <w:r w:rsidR="000A4AFA">
                              <w:fldChar w:fldCharType="begin"/>
                            </w:r>
                            <w:r w:rsidR="000A4AFA">
                              <w:instrText xml:space="preserve"> SEQ Рисунок \* ARABIC </w:instrText>
                            </w:r>
                            <w:r w:rsidR="000A4AFA">
                              <w:fldChar w:fldCharType="separate"/>
                            </w:r>
                            <w:r w:rsidR="00E71CC3">
                              <w:rPr>
                                <w:noProof/>
                              </w:rPr>
                              <w:t>5</w:t>
                            </w:r>
                            <w:r w:rsidR="000A4AFA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rPr>
                                <w:lang w:val="uk-UA"/>
                              </w:rPr>
                              <w:t xml:space="preserve">. </w:t>
                            </w:r>
                            <w:proofErr w:type="spellStart"/>
                            <w:r>
                              <w:rPr>
                                <w:lang w:val="uk-UA"/>
                              </w:rPr>
                              <w:t>Нікотинамідні</w:t>
                            </w:r>
                            <w:proofErr w:type="spellEnd"/>
                            <w:r>
                              <w:rPr>
                                <w:lang w:val="uk-UA"/>
                              </w:rPr>
                              <w:t xml:space="preserve"> коферменти (похідні нікотинової кислоти, нікотинаміду </w:t>
                            </w:r>
                            <w:r w:rsidRPr="00261A87">
                              <w:rPr>
                                <w:lang w:val="uk-UA"/>
                              </w:rPr>
                              <w:t xml:space="preserve">– </w:t>
                            </w:r>
                            <w:proofErr w:type="gramStart"/>
                            <w:r>
                              <w:rPr>
                                <w:lang w:val="uk-UA"/>
                              </w:rPr>
                              <w:t>в</w:t>
                            </w:r>
                            <w:proofErr w:type="gramEnd"/>
                            <w:r>
                              <w:rPr>
                                <w:lang w:val="uk-UA"/>
                              </w:rPr>
                              <w:t xml:space="preserve">ітамін </w:t>
                            </w:r>
                            <w:r>
                              <w:rPr>
                                <w:lang w:val="en-US"/>
                              </w:rPr>
                              <w:t>PP</w:t>
                            </w:r>
                            <w:r w:rsidRPr="00261A87">
                              <w:rPr>
                                <w:lang w:val="uk-UA"/>
                              </w:rPr>
                              <w:t xml:space="preserve">, </w:t>
                            </w:r>
                            <w:r>
                              <w:rPr>
                                <w:lang w:val="uk-UA"/>
                              </w:rPr>
                              <w:t xml:space="preserve">вітамін </w:t>
                            </w:r>
                            <w:r>
                              <w:rPr>
                                <w:lang w:val="en-US"/>
                              </w:rPr>
                              <w:t>B</w:t>
                            </w:r>
                            <w:r w:rsidRPr="00261A87">
                              <w:rPr>
                                <w:vertAlign w:val="subscript"/>
                                <w:lang w:val="uk-UA"/>
                              </w:rPr>
                              <w:t>3</w:t>
                            </w:r>
                            <w:r>
                              <w:rPr>
                                <w:lang w:val="uk-UA"/>
                              </w:rPr>
                              <w:t>).</w:t>
                            </w:r>
                          </w:p>
                          <w:p w:rsidR="00261A87" w:rsidRPr="00261A87" w:rsidRDefault="00261A87" w:rsidP="00261A87">
                            <w:pPr>
                              <w:rPr>
                                <w:sz w:val="22"/>
                                <w:lang w:val="uk-UA"/>
                              </w:rPr>
                            </w:pPr>
                            <w:r w:rsidRPr="00261A87">
                              <w:rPr>
                                <w:sz w:val="22"/>
                                <w:lang w:val="uk-UA"/>
                              </w:rPr>
                              <w:t xml:space="preserve">Клас ферментів, який використовує дані коферменти – </w:t>
                            </w:r>
                            <w:proofErr w:type="spellStart"/>
                            <w:r w:rsidRPr="00261A87">
                              <w:rPr>
                                <w:sz w:val="22"/>
                                <w:lang w:val="uk-UA"/>
                              </w:rPr>
                              <w:t>оксидоредуктази</w:t>
                            </w:r>
                            <w:proofErr w:type="spellEnd"/>
                            <w:r w:rsidRPr="00261A87">
                              <w:rPr>
                                <w:sz w:val="22"/>
                                <w:lang w:val="uk-UA"/>
                              </w:rPr>
                              <w:t xml:space="preserve"> → </w:t>
                            </w:r>
                            <w:proofErr w:type="spellStart"/>
                            <w:r w:rsidRPr="00261A87">
                              <w:rPr>
                                <w:sz w:val="22"/>
                                <w:lang w:val="uk-UA"/>
                              </w:rPr>
                              <w:t>дегірогенази</w:t>
                            </w:r>
                            <w:proofErr w:type="spellEnd"/>
                            <w:r w:rsidRPr="00261A87">
                              <w:rPr>
                                <w:sz w:val="22"/>
                                <w:lang w:val="uk-UA"/>
                              </w:rPr>
                              <w:t>.</w:t>
                            </w:r>
                          </w:p>
                          <w:p w:rsidR="00261A87" w:rsidRPr="00261A87" w:rsidRDefault="00261A87" w:rsidP="00261A87">
                            <w:pPr>
                              <w:rPr>
                                <w:sz w:val="22"/>
                              </w:rPr>
                            </w:pPr>
                            <w:r w:rsidRPr="00261A87">
                              <w:rPr>
                                <w:sz w:val="22"/>
                                <w:lang w:val="en-US"/>
                              </w:rPr>
                              <w:t>D</w:t>
                            </w:r>
                            <w:r w:rsidRPr="00261A87">
                              <w:rPr>
                                <w:sz w:val="22"/>
                              </w:rPr>
                              <w:t xml:space="preserve"> – </w:t>
                            </w:r>
                            <w:proofErr w:type="gramStart"/>
                            <w:r w:rsidRPr="00261A87">
                              <w:rPr>
                                <w:sz w:val="22"/>
                                <w:lang w:val="uk-UA"/>
                              </w:rPr>
                              <w:t>донор</w:t>
                            </w:r>
                            <w:proofErr w:type="gramEnd"/>
                            <w:r w:rsidRPr="00261A87">
                              <w:rPr>
                                <w:sz w:val="22"/>
                                <w:lang w:val="uk-UA"/>
                              </w:rPr>
                              <w:t xml:space="preserve"> протонів (субстрат </w:t>
                            </w:r>
                            <w:r w:rsidRPr="00261A87">
                              <w:rPr>
                                <w:sz w:val="22"/>
                                <w:lang w:val="en-US"/>
                              </w:rPr>
                              <w:t>S</w:t>
                            </w:r>
                            <w:r w:rsidRPr="00261A87">
                              <w:rPr>
                                <w:sz w:val="22"/>
                                <w:lang w:val="uk-UA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" o:spid="_x0000_s1053" type="#_x0000_t202" style="position:absolute;left:0;text-align:left;margin-left:33pt;margin-top:25.7pt;width:457.5pt;height:57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" stroked="f">
                <v:textbox inset="0,0,0,0">
                  <w:txbxContent>
                    <w:p w:rsidR="00261A87" w:rsidRDefault="00261A87" w:rsidP="00261A87">
                      <w:pPr>
                        <w:pStyle w:val="ac"/>
                        <w:rPr>
                          <w:lang w:val="en-US"/>
                        </w:rPr>
                      </w:pPr>
                      <w:r>
                        <w:t xml:space="preserve">Рисунок </w:t>
                      </w:r>
                      <w:fldSimple w:instr=" SEQ Рисунок \* ARABIC ">
                        <w:r w:rsidR="00E71CC3">
                          <w:rPr>
                            <w:noProof/>
                          </w:rPr>
                          <w:t>5</w:t>
                        </w:r>
                      </w:fldSimple>
                      <w:r>
                        <w:rPr>
                          <w:lang w:val="uk-UA"/>
                        </w:rPr>
                        <w:t xml:space="preserve">. </w:t>
                      </w:r>
                      <w:proofErr w:type="spellStart"/>
                      <w:r>
                        <w:rPr>
                          <w:lang w:val="uk-UA"/>
                        </w:rPr>
                        <w:t>Нікотинамідні</w:t>
                      </w:r>
                      <w:proofErr w:type="spellEnd"/>
                      <w:r>
                        <w:rPr>
                          <w:lang w:val="uk-UA"/>
                        </w:rPr>
                        <w:t xml:space="preserve"> коферменти (похідні нікотинової кислоти, нікотинаміду </w:t>
                      </w:r>
                      <w:r w:rsidRPr="00261A87">
                        <w:rPr>
                          <w:lang w:val="uk-UA"/>
                        </w:rPr>
                        <w:t xml:space="preserve">– </w:t>
                      </w:r>
                      <w:proofErr w:type="gramStart"/>
                      <w:r>
                        <w:rPr>
                          <w:lang w:val="uk-UA"/>
                        </w:rPr>
                        <w:t>в</w:t>
                      </w:r>
                      <w:proofErr w:type="gramEnd"/>
                      <w:r>
                        <w:rPr>
                          <w:lang w:val="uk-UA"/>
                        </w:rPr>
                        <w:t xml:space="preserve">ітамін </w:t>
                      </w:r>
                      <w:r>
                        <w:rPr>
                          <w:lang w:val="en-US"/>
                        </w:rPr>
                        <w:t>PP</w:t>
                      </w:r>
                      <w:r w:rsidRPr="00261A87">
                        <w:rPr>
                          <w:lang w:val="uk-UA"/>
                        </w:rPr>
                        <w:t xml:space="preserve">, </w:t>
                      </w:r>
                      <w:r>
                        <w:rPr>
                          <w:lang w:val="uk-UA"/>
                        </w:rPr>
                        <w:t xml:space="preserve">вітамін </w:t>
                      </w:r>
                      <w:r>
                        <w:rPr>
                          <w:lang w:val="en-US"/>
                        </w:rPr>
                        <w:t>B</w:t>
                      </w:r>
                      <w:r w:rsidRPr="00261A87">
                        <w:rPr>
                          <w:vertAlign w:val="subscript"/>
                          <w:lang w:val="uk-UA"/>
                        </w:rPr>
                        <w:t>3</w:t>
                      </w:r>
                      <w:r>
                        <w:rPr>
                          <w:lang w:val="uk-UA"/>
                        </w:rPr>
                        <w:t>).</w:t>
                      </w:r>
                    </w:p>
                    <w:p w:rsidR="00261A87" w:rsidRPr="00261A87" w:rsidRDefault="00261A87" w:rsidP="00261A87">
                      <w:pPr>
                        <w:rPr>
                          <w:sz w:val="22"/>
                          <w:lang w:val="uk-UA"/>
                        </w:rPr>
                      </w:pPr>
                      <w:r w:rsidRPr="00261A87">
                        <w:rPr>
                          <w:sz w:val="22"/>
                          <w:lang w:val="uk-UA"/>
                        </w:rPr>
                        <w:t xml:space="preserve">Клас ферментів, який використовує дані коферменти – </w:t>
                      </w:r>
                      <w:proofErr w:type="spellStart"/>
                      <w:r w:rsidRPr="00261A87">
                        <w:rPr>
                          <w:sz w:val="22"/>
                          <w:lang w:val="uk-UA"/>
                        </w:rPr>
                        <w:t>оксидоредуктази</w:t>
                      </w:r>
                      <w:proofErr w:type="spellEnd"/>
                      <w:r w:rsidRPr="00261A87">
                        <w:rPr>
                          <w:sz w:val="22"/>
                          <w:lang w:val="uk-UA"/>
                        </w:rPr>
                        <w:t xml:space="preserve"> → </w:t>
                      </w:r>
                      <w:proofErr w:type="spellStart"/>
                      <w:r w:rsidRPr="00261A87">
                        <w:rPr>
                          <w:sz w:val="22"/>
                          <w:lang w:val="uk-UA"/>
                        </w:rPr>
                        <w:t>дегірогенази</w:t>
                      </w:r>
                      <w:proofErr w:type="spellEnd"/>
                      <w:r w:rsidRPr="00261A87">
                        <w:rPr>
                          <w:sz w:val="22"/>
                          <w:lang w:val="uk-UA"/>
                        </w:rPr>
                        <w:t>.</w:t>
                      </w:r>
                    </w:p>
                    <w:p w:rsidR="00261A87" w:rsidRPr="00261A87" w:rsidRDefault="00261A87" w:rsidP="00261A87">
                      <w:pPr>
                        <w:rPr>
                          <w:sz w:val="22"/>
                        </w:rPr>
                      </w:pPr>
                      <w:r w:rsidRPr="00261A87">
                        <w:rPr>
                          <w:sz w:val="22"/>
                          <w:lang w:val="en-US"/>
                        </w:rPr>
                        <w:t>D</w:t>
                      </w:r>
                      <w:r w:rsidRPr="00261A87">
                        <w:rPr>
                          <w:sz w:val="22"/>
                        </w:rPr>
                        <w:t xml:space="preserve"> – </w:t>
                      </w:r>
                      <w:proofErr w:type="gramStart"/>
                      <w:r w:rsidRPr="00261A87">
                        <w:rPr>
                          <w:sz w:val="22"/>
                          <w:lang w:val="uk-UA"/>
                        </w:rPr>
                        <w:t>донор</w:t>
                      </w:r>
                      <w:proofErr w:type="gramEnd"/>
                      <w:r w:rsidRPr="00261A87">
                        <w:rPr>
                          <w:sz w:val="22"/>
                          <w:lang w:val="uk-UA"/>
                        </w:rPr>
                        <w:t xml:space="preserve"> протонів (субстрат </w:t>
                      </w:r>
                      <w:r w:rsidRPr="00261A87">
                        <w:rPr>
                          <w:sz w:val="22"/>
                          <w:lang w:val="en-US"/>
                        </w:rPr>
                        <w:t>S</w:t>
                      </w:r>
                      <w:r w:rsidRPr="00261A87">
                        <w:rPr>
                          <w:sz w:val="22"/>
                          <w:lang w:val="uk-UA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127A4" w:rsidRPr="001127A4">
        <w:rPr>
          <w:lang w:val="uk-UA"/>
        </w:rPr>
        <w:tab/>
      </w:r>
      <w:r w:rsidR="00D27ACB">
        <w:rPr>
          <w:lang w:val="uk-UA"/>
        </w:rPr>
        <w:tab/>
      </w:r>
    </w:p>
    <w:p w:rsidR="00360CD7" w:rsidRPr="00302176" w:rsidRDefault="00360CD7" w:rsidP="00360CD7"/>
    <w:p w:rsidR="00360CD7" w:rsidRPr="00302176" w:rsidRDefault="00360CD7" w:rsidP="00360CD7"/>
    <w:p w:rsidR="00360CD7" w:rsidRPr="00302176" w:rsidRDefault="00360CD7" w:rsidP="00360CD7"/>
    <w:p w:rsidR="00360CD7" w:rsidRPr="00302176" w:rsidRDefault="00360CD7" w:rsidP="00360CD7"/>
    <w:p w:rsidR="00360CD7" w:rsidRPr="00302176" w:rsidRDefault="00360CD7" w:rsidP="00360CD7"/>
    <w:p w:rsidR="001127A4" w:rsidRPr="001127A4" w:rsidRDefault="00360CD7" w:rsidP="00360CD7">
      <w:pPr>
        <w:shd w:val="clear" w:color="auto" w:fill="F2F2F2" w:themeFill="background1" w:themeFillShade="F2"/>
        <w:ind w:firstLine="708"/>
        <w:rPr>
          <w:lang w:val="uk-UA"/>
        </w:rPr>
      </w:pPr>
      <w:r w:rsidRPr="00360CD7">
        <w:rPr>
          <w:b/>
          <w:shd w:val="clear" w:color="auto" w:fill="F2F2F2" w:themeFill="background1" w:themeFillShade="F2"/>
          <w:lang w:val="uk-UA"/>
        </w:rPr>
        <w:t>б</w:t>
      </w:r>
      <w:r w:rsidRPr="00360CD7">
        <w:tab/>
      </w:r>
      <w:r w:rsidR="00D27ACB">
        <w:rPr>
          <w:lang w:val="uk-UA"/>
        </w:rPr>
        <w:t>О</w:t>
      </w:r>
      <w:r w:rsidR="001127A4" w:rsidRPr="001127A4">
        <w:rPr>
          <w:lang w:val="uk-UA"/>
        </w:rPr>
        <w:t>ксидази</w:t>
      </w:r>
    </w:p>
    <w:p w:rsid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  <w:t>Каталіз реакції окиснення за участю молекулярного кисню</w:t>
      </w:r>
      <w:r w:rsidR="001F1125">
        <w:rPr>
          <w:lang w:val="uk-UA"/>
        </w:rPr>
        <w:t xml:space="preserve"> </w:t>
      </w:r>
    </w:p>
    <w:p w:rsidR="00E71CC3" w:rsidRDefault="00434AAB" w:rsidP="00E71CC3">
      <w:pPr>
        <w:keepNext/>
        <w:jc w:val="center"/>
      </w:pPr>
      <w:r>
        <w:object w:dxaOrig="5424" w:dyaOrig="689">
          <v:shape id="_x0000_i1025" type="#_x0000_t75" style="width:271.2pt;height:34.35pt" o:ole="" o:allowoverlap="f">
            <v:imagedata r:id="rId15" o:title=""/>
          </v:shape>
          <o:OLEObject Type="Embed" ProgID="ChemDraw.Document.6.0" ShapeID="_x0000_i1025" DrawAspect="Content" ObjectID="_1448132903" r:id="rId16"/>
        </w:object>
      </w:r>
    </w:p>
    <w:p w:rsidR="00434AAB" w:rsidRDefault="00E71CC3" w:rsidP="00E71CC3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>
        <w:rPr>
          <w:noProof/>
        </w:rPr>
        <w:t>6</w:t>
      </w:r>
      <w:r w:rsidR="000A4AFA">
        <w:rPr>
          <w:noProof/>
        </w:rPr>
        <w:fldChar w:fldCharType="end"/>
      </w:r>
      <w:r>
        <w:rPr>
          <w:lang w:val="uk-UA"/>
        </w:rPr>
        <w:t xml:space="preserve">. Приклад реакції, яка </w:t>
      </w:r>
      <w:proofErr w:type="spellStart"/>
      <w:r>
        <w:rPr>
          <w:lang w:val="uk-UA"/>
        </w:rPr>
        <w:t>каталізується</w:t>
      </w:r>
      <w:proofErr w:type="spellEnd"/>
      <w:r>
        <w:rPr>
          <w:lang w:val="uk-UA"/>
        </w:rPr>
        <w:t xml:space="preserve"> ферментом </w:t>
      </w:r>
      <w:proofErr w:type="gramStart"/>
      <w:r>
        <w:rPr>
          <w:lang w:val="uk-UA"/>
        </w:rPr>
        <w:t>п</w:t>
      </w:r>
      <w:proofErr w:type="gramEnd"/>
      <w:r>
        <w:rPr>
          <w:lang w:val="uk-UA"/>
        </w:rPr>
        <w:t>ідкласу</w:t>
      </w:r>
      <w:r>
        <w:rPr>
          <w:noProof/>
        </w:rPr>
        <w:t xml:space="preserve"> </w:t>
      </w:r>
      <w:r>
        <w:rPr>
          <w:noProof/>
          <w:lang w:val="uk-UA"/>
        </w:rPr>
        <w:t>оксидаз</w:t>
      </w:r>
    </w:p>
    <w:p w:rsidR="00434AAB" w:rsidRPr="00434AAB" w:rsidRDefault="00434AAB" w:rsidP="00434AAB">
      <w:pPr>
        <w:jc w:val="center"/>
        <w:rPr>
          <w:lang w:val="uk-UA"/>
        </w:rPr>
      </w:pPr>
    </w:p>
    <w:p w:rsidR="001127A4" w:rsidRPr="001127A4" w:rsidRDefault="001127A4" w:rsidP="00434AAB">
      <w:pPr>
        <w:shd w:val="clear" w:color="auto" w:fill="F2F2F2" w:themeFill="background1" w:themeFillShade="F2"/>
        <w:rPr>
          <w:lang w:val="uk-UA"/>
        </w:rPr>
      </w:pPr>
      <w:r w:rsidRPr="001127A4">
        <w:rPr>
          <w:lang w:val="uk-UA"/>
        </w:rPr>
        <w:tab/>
      </w:r>
      <w:r w:rsidRPr="00D27ACB">
        <w:rPr>
          <w:b/>
          <w:lang w:val="uk-UA"/>
        </w:rPr>
        <w:t>в</w:t>
      </w:r>
      <w:r w:rsidR="00D27ACB">
        <w:rPr>
          <w:lang w:val="uk-UA"/>
        </w:rPr>
        <w:tab/>
        <w:t>О</w:t>
      </w:r>
      <w:r w:rsidRPr="001127A4">
        <w:rPr>
          <w:lang w:val="uk-UA"/>
        </w:rPr>
        <w:t>ксигенази (гідроксилази)</w:t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  <w:t xml:space="preserve"> </w:t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</w:p>
    <w:p w:rsidR="001127A4" w:rsidRPr="001127A4" w:rsidRDefault="00434AAB" w:rsidP="001127A4">
      <w:pPr>
        <w:rPr>
          <w:lang w:val="uk-UA"/>
        </w:rPr>
      </w:pPr>
      <w:r>
        <w:rPr>
          <w:lang w:val="uk-UA"/>
        </w:rPr>
        <w:tab/>
      </w:r>
      <w:r>
        <w:rPr>
          <w:lang w:val="uk-UA"/>
        </w:rPr>
        <w:tab/>
        <w:t>Включення атома кисню (O=</w:t>
      </w:r>
      <w:r w:rsidR="001127A4" w:rsidRPr="001127A4">
        <w:rPr>
          <w:lang w:val="uk-UA"/>
        </w:rPr>
        <w:t>O) у структуру S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321ABD">
        <w:rPr>
          <w:b/>
          <w:i/>
          <w:lang w:val="uk-UA"/>
        </w:rPr>
        <w:t>Донор</w:t>
      </w:r>
      <w:r w:rsidRPr="001127A4">
        <w:rPr>
          <w:lang w:val="uk-UA"/>
        </w:rPr>
        <w:t>:</w:t>
      </w:r>
      <w:r w:rsidRPr="001127A4">
        <w:rPr>
          <w:lang w:val="uk-UA"/>
        </w:rPr>
        <w:tab/>
        <w:t>молекулярний кисень O</w:t>
      </w:r>
      <w:r w:rsidRPr="00321ABD">
        <w:rPr>
          <w:vertAlign w:val="subscript"/>
          <w:lang w:val="uk-UA"/>
        </w:rPr>
        <w:t>2</w:t>
      </w:r>
    </w:p>
    <w:p w:rsidR="001127A4" w:rsidRPr="001127A4" w:rsidRDefault="00D27ACB" w:rsidP="001127A4">
      <w:pPr>
        <w:rPr>
          <w:lang w:val="uk-UA"/>
        </w:rPr>
      </w:pPr>
      <w:r>
        <w:rPr>
          <w:lang w:val="uk-UA"/>
        </w:rPr>
        <w:tab/>
      </w:r>
      <w:r>
        <w:rPr>
          <w:lang w:val="uk-UA"/>
        </w:rPr>
        <w:tab/>
      </w:r>
      <w:r w:rsidRPr="00321ABD">
        <w:rPr>
          <w:b/>
          <w:i/>
          <w:lang w:val="uk-UA"/>
        </w:rPr>
        <w:t>Акцептор</w:t>
      </w:r>
      <w:r>
        <w:rPr>
          <w:lang w:val="uk-UA"/>
        </w:rPr>
        <w:t>:</w:t>
      </w:r>
      <w:r>
        <w:rPr>
          <w:lang w:val="uk-UA"/>
        </w:rPr>
        <w:tab/>
        <w:t xml:space="preserve">перший </w:t>
      </w:r>
      <w:r w:rsidR="001127A4" w:rsidRPr="001127A4">
        <w:rPr>
          <w:lang w:val="uk-UA"/>
        </w:rPr>
        <w:t xml:space="preserve">O </w:t>
      </w:r>
      <w:r w:rsidR="00434AAB">
        <w:rPr>
          <w:lang w:val="uk-UA"/>
        </w:rPr>
        <w:t>–</w:t>
      </w:r>
      <w:r w:rsidR="001127A4" w:rsidRPr="001127A4">
        <w:rPr>
          <w:lang w:val="uk-UA"/>
        </w:rPr>
        <w:t xml:space="preserve"> в структуру S з утворенням -OH</w:t>
      </w:r>
    </w:p>
    <w:p w:rsidR="001127A4" w:rsidRPr="001127A4" w:rsidRDefault="00D27ACB" w:rsidP="001127A4">
      <w:pPr>
        <w:rPr>
          <w:lang w:val="uk-UA"/>
        </w:rPr>
      </w:pP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 xml:space="preserve">другий </w:t>
      </w:r>
      <w:r w:rsidR="001127A4" w:rsidRPr="001127A4">
        <w:rPr>
          <w:lang w:val="uk-UA"/>
        </w:rPr>
        <w:t>O - утвор</w:t>
      </w:r>
      <w:r>
        <w:rPr>
          <w:lang w:val="uk-UA"/>
        </w:rPr>
        <w:t>е</w:t>
      </w:r>
      <w:r w:rsidR="001127A4" w:rsidRPr="001127A4">
        <w:rPr>
          <w:lang w:val="uk-UA"/>
        </w:rPr>
        <w:t>ння H</w:t>
      </w:r>
      <w:r w:rsidR="001127A4" w:rsidRPr="00321ABD">
        <w:rPr>
          <w:vertAlign w:val="subscript"/>
          <w:lang w:val="uk-UA"/>
        </w:rPr>
        <w:t>2</w:t>
      </w:r>
      <w:r w:rsidR="001127A4" w:rsidRPr="001127A4">
        <w:rPr>
          <w:lang w:val="uk-UA"/>
        </w:rPr>
        <w:t>O</w:t>
      </w:r>
    </w:p>
    <w:p w:rsidR="00434AAB" w:rsidRDefault="00302176" w:rsidP="00302176">
      <w:pPr>
        <w:jc w:val="center"/>
      </w:pPr>
      <w:r>
        <w:object w:dxaOrig="9309" w:dyaOrig="3152">
          <v:shape id="_x0000_i1026" type="#_x0000_t75" style="width:380.25pt;height:129.7pt" o:ole="">
            <v:imagedata r:id="rId17" o:title=""/>
          </v:shape>
          <o:OLEObject Type="Embed" ProgID="ChemDraw.Document.6.0" ShapeID="_x0000_i1026" DrawAspect="Content" ObjectID="_1448132904" r:id="rId18"/>
        </w:object>
      </w:r>
    </w:p>
    <w:p w:rsidR="001127A4" w:rsidRDefault="00434AAB" w:rsidP="00434AAB">
      <w:pPr>
        <w:pStyle w:val="ac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7</w:t>
      </w:r>
      <w:r w:rsidR="000A4AFA">
        <w:rPr>
          <w:noProof/>
        </w:rPr>
        <w:fldChar w:fldCharType="end"/>
      </w:r>
      <w:r>
        <w:rPr>
          <w:lang w:val="uk-UA"/>
        </w:rPr>
        <w:t xml:space="preserve">. </w:t>
      </w:r>
      <w:r>
        <w:rPr>
          <w:lang w:val="en-US"/>
        </w:rPr>
        <w:t>ER</w:t>
      </w:r>
      <w:r w:rsidRPr="00434AAB">
        <w:rPr>
          <w:lang w:val="uk-UA"/>
        </w:rPr>
        <w:t xml:space="preserve"> </w:t>
      </w:r>
      <w:r>
        <w:rPr>
          <w:lang w:val="uk-UA"/>
        </w:rPr>
        <w:t>гідроксилювання фенілаланіну (коферменти: тетрагідробіоптерин (H</w:t>
      </w:r>
      <w:r w:rsidRPr="00434AAB">
        <w:rPr>
          <w:vertAlign w:val="subscript"/>
          <w:lang w:val="uk-UA"/>
        </w:rPr>
        <w:t>4</w:t>
      </w:r>
      <w:r>
        <w:rPr>
          <w:lang w:val="uk-UA"/>
        </w:rPr>
        <w:t xml:space="preserve">БП) та </w:t>
      </w:r>
      <w:r w:rsidRPr="00434AAB">
        <w:rPr>
          <w:lang w:val="uk-UA"/>
        </w:rPr>
        <w:t xml:space="preserve">дигідробіоптерин </w:t>
      </w:r>
      <w:r>
        <w:rPr>
          <w:lang w:val="uk-UA"/>
        </w:rPr>
        <w:t>(</w:t>
      </w:r>
      <w:r w:rsidRPr="00434AAB">
        <w:rPr>
          <w:lang w:val="uk-UA"/>
        </w:rPr>
        <w:t>H</w:t>
      </w:r>
      <w:r w:rsidRPr="00434AAB">
        <w:rPr>
          <w:vertAlign w:val="subscript"/>
          <w:lang w:val="uk-UA"/>
        </w:rPr>
        <w:t>2</w:t>
      </w:r>
      <w:r w:rsidRPr="00434AAB">
        <w:rPr>
          <w:lang w:val="uk-UA"/>
        </w:rPr>
        <w:t>БП</w:t>
      </w:r>
      <w:r>
        <w:rPr>
          <w:lang w:val="uk-UA"/>
        </w:rPr>
        <w:t>))</w:t>
      </w:r>
    </w:p>
    <w:p w:rsidR="00434AAB" w:rsidRPr="00434AAB" w:rsidRDefault="00434AAB" w:rsidP="00434AAB">
      <w:pPr>
        <w:rPr>
          <w:lang w:val="uk-UA"/>
        </w:rPr>
      </w:pPr>
    </w:p>
    <w:p w:rsidR="001127A4" w:rsidRPr="001127A4" w:rsidRDefault="001127A4" w:rsidP="00D27ACB">
      <w:pPr>
        <w:pBdr>
          <w:top w:val="single" w:sz="4" w:space="1" w:color="auto"/>
        </w:pBdr>
        <w:rPr>
          <w:lang w:val="uk-UA"/>
        </w:rPr>
      </w:pPr>
      <w:r w:rsidRPr="001127A4">
        <w:rPr>
          <w:lang w:val="uk-UA"/>
        </w:rPr>
        <w:tab/>
      </w:r>
      <w:r w:rsidRPr="00D27ACB">
        <w:rPr>
          <w:b/>
          <w:lang w:val="uk-UA"/>
        </w:rPr>
        <w:t>2</w:t>
      </w:r>
      <w:r w:rsidRPr="001127A4">
        <w:rPr>
          <w:lang w:val="uk-UA"/>
        </w:rPr>
        <w:tab/>
      </w:r>
      <w:r w:rsidRPr="00434AAB">
        <w:rPr>
          <w:b/>
          <w:lang w:val="uk-UA"/>
        </w:rPr>
        <w:t>Трансферази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="00854CF4">
        <w:rPr>
          <w:lang w:val="uk-UA"/>
        </w:rPr>
        <w:t>ER</w:t>
      </w:r>
      <w:r w:rsidRPr="001127A4">
        <w:rPr>
          <w:lang w:val="uk-UA"/>
        </w:rPr>
        <w:t xml:space="preserve"> переносу функціональних груп</w:t>
      </w:r>
    </w:p>
    <w:p w:rsidR="001127A4" w:rsidRDefault="001331AA" w:rsidP="00E418AA">
      <w:pPr>
        <w:shd w:val="clear" w:color="auto" w:fill="F2F2F2" w:themeFill="background1" w:themeFillShade="F2"/>
        <w:rPr>
          <w:lang w:val="uk-UA"/>
        </w:rPr>
      </w:pPr>
      <w:r>
        <w:rPr>
          <w:lang w:val="uk-UA"/>
        </w:rPr>
        <w:tab/>
      </w:r>
      <w:r w:rsidR="001127A4" w:rsidRPr="001127A4">
        <w:rPr>
          <w:lang w:val="uk-UA"/>
        </w:rPr>
        <w:tab/>
      </w:r>
      <w:r w:rsidR="001127A4" w:rsidRPr="001127A4">
        <w:rPr>
          <w:lang w:val="uk-UA"/>
        </w:rPr>
        <w:tab/>
      </w:r>
      <w:r w:rsidR="001127A4" w:rsidRPr="00D27ACB">
        <w:rPr>
          <w:b/>
          <w:lang w:val="uk-UA"/>
        </w:rPr>
        <w:t>а</w:t>
      </w:r>
      <w:r w:rsidR="001127A4" w:rsidRPr="001127A4">
        <w:rPr>
          <w:lang w:val="uk-UA"/>
        </w:rPr>
        <w:tab/>
        <w:t>амінотрансферази</w:t>
      </w:r>
    </w:p>
    <w:p w:rsidR="001F1125" w:rsidRDefault="001F1125" w:rsidP="001F1125">
      <w:pPr>
        <w:keepNext/>
        <w:jc w:val="center"/>
      </w:pPr>
      <w:r>
        <w:object w:dxaOrig="10082" w:dyaOrig="4161">
          <v:shape id="_x0000_i1027" type="#_x0000_t75" style="width:391.7pt;height:161.65pt" o:ole="">
            <v:imagedata r:id="rId19" o:title=""/>
          </v:shape>
          <o:OLEObject Type="Embed" ProgID="ChemDraw.Document.6.0" ShapeID="_x0000_i1027" DrawAspect="Content" ObjectID="_1448132905" r:id="rId20"/>
        </w:object>
      </w:r>
    </w:p>
    <w:p w:rsidR="001F1125" w:rsidRPr="001127A4" w:rsidRDefault="001F1125" w:rsidP="001F1125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8</w:t>
      </w:r>
      <w:r w:rsidR="000A4AFA">
        <w:rPr>
          <w:noProof/>
        </w:rPr>
        <w:fldChar w:fldCharType="end"/>
      </w:r>
      <w:r>
        <w:rPr>
          <w:lang w:val="uk-UA"/>
        </w:rPr>
        <w:t>. Реакція, яка каталізується АЛТ, відноситься до класу трансфераз → амінотрансфераз</w:t>
      </w:r>
      <w:r w:rsidR="00E418AA">
        <w:rPr>
          <w:lang w:val="uk-UA"/>
        </w:rPr>
        <w:t xml:space="preserve"> (ПФ – кофермент піридоксальфосфат)</w:t>
      </w:r>
    </w:p>
    <w:p w:rsidR="001127A4" w:rsidRPr="001127A4" w:rsidRDefault="001127A4" w:rsidP="00E418AA">
      <w:pPr>
        <w:shd w:val="clear" w:color="auto" w:fill="F2F2F2" w:themeFill="background1" w:themeFillShade="F2"/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D27ACB">
        <w:rPr>
          <w:b/>
          <w:lang w:val="uk-UA"/>
        </w:rPr>
        <w:t>б</w:t>
      </w:r>
      <w:r w:rsidRPr="001127A4">
        <w:rPr>
          <w:lang w:val="uk-UA"/>
        </w:rPr>
        <w:tab/>
        <w:t>ацилтрансферази</w:t>
      </w:r>
    </w:p>
    <w:p w:rsidR="001127A4" w:rsidRPr="001127A4" w:rsidRDefault="001127A4" w:rsidP="00E418AA">
      <w:pPr>
        <w:shd w:val="clear" w:color="auto" w:fill="F2F2F2" w:themeFill="background1" w:themeFillShade="F2"/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D27ACB">
        <w:rPr>
          <w:b/>
          <w:lang w:val="uk-UA"/>
        </w:rPr>
        <w:t>в</w:t>
      </w:r>
      <w:r w:rsidRPr="001127A4">
        <w:rPr>
          <w:lang w:val="uk-UA"/>
        </w:rPr>
        <w:tab/>
        <w:t>метилтрансферази</w:t>
      </w:r>
    </w:p>
    <w:p w:rsidR="001127A4" w:rsidRPr="001127A4" w:rsidRDefault="001127A4" w:rsidP="00E418AA">
      <w:pPr>
        <w:shd w:val="clear" w:color="auto" w:fill="F2F2F2" w:themeFill="background1" w:themeFillShade="F2"/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D27ACB">
        <w:rPr>
          <w:b/>
          <w:lang w:val="uk-UA"/>
        </w:rPr>
        <w:t>г</w:t>
      </w:r>
      <w:r w:rsidRPr="001127A4">
        <w:rPr>
          <w:lang w:val="uk-UA"/>
        </w:rPr>
        <w:tab/>
        <w:t>гликозилтрансферази</w:t>
      </w:r>
    </w:p>
    <w:p w:rsidR="001127A4" w:rsidRDefault="001127A4" w:rsidP="00E418AA">
      <w:pPr>
        <w:shd w:val="clear" w:color="auto" w:fill="F2F2F2" w:themeFill="background1" w:themeFillShade="F2"/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D27ACB">
        <w:rPr>
          <w:b/>
          <w:lang w:val="uk-UA"/>
        </w:rPr>
        <w:t>д</w:t>
      </w:r>
      <w:r w:rsidRPr="001127A4">
        <w:rPr>
          <w:lang w:val="uk-UA"/>
        </w:rPr>
        <w:tab/>
        <w:t>кинази (фосотрансферази)</w:t>
      </w:r>
    </w:p>
    <w:p w:rsidR="00E418AA" w:rsidRDefault="00E418AA" w:rsidP="00E418AA">
      <w:pPr>
        <w:keepNext/>
        <w:jc w:val="center"/>
      </w:pPr>
      <w:r>
        <w:object w:dxaOrig="6909" w:dyaOrig="663">
          <v:shape id="_x0000_i1028" type="#_x0000_t75" style="width:298.8pt;height:28.45pt" o:ole="">
            <v:imagedata r:id="rId21" o:title=""/>
          </v:shape>
          <o:OLEObject Type="Embed" ProgID="ChemDraw.Document.6.0" ShapeID="_x0000_i1028" DrawAspect="Content" ObjectID="_1448132906" r:id="rId22"/>
        </w:object>
      </w:r>
    </w:p>
    <w:p w:rsidR="00E418AA" w:rsidRPr="00817D15" w:rsidRDefault="00E418AA" w:rsidP="00E418AA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9</w:t>
      </w:r>
      <w:r w:rsidR="000A4AFA">
        <w:rPr>
          <w:noProof/>
        </w:rPr>
        <w:fldChar w:fldCharType="end"/>
      </w:r>
      <w:r>
        <w:rPr>
          <w:lang w:val="uk-UA"/>
        </w:rPr>
        <w:t>. Реакція, як</w:t>
      </w:r>
      <w:r w:rsidR="00817D15">
        <w:rPr>
          <w:lang w:val="uk-UA"/>
        </w:rPr>
        <w:t xml:space="preserve">а </w:t>
      </w:r>
      <w:proofErr w:type="spellStart"/>
      <w:r w:rsidR="00817D15">
        <w:rPr>
          <w:lang w:val="uk-UA"/>
        </w:rPr>
        <w:t>каталізується</w:t>
      </w:r>
      <w:proofErr w:type="spellEnd"/>
      <w:r w:rsidR="00817D15">
        <w:rPr>
          <w:lang w:val="uk-UA"/>
        </w:rPr>
        <w:t xml:space="preserve"> </w:t>
      </w:r>
      <w:proofErr w:type="spellStart"/>
      <w:r w:rsidR="00817D15">
        <w:rPr>
          <w:lang w:val="uk-UA"/>
        </w:rPr>
        <w:t>протеїнкіназою</w:t>
      </w:r>
      <w:proofErr w:type="spellEnd"/>
      <w:r w:rsidR="00817D15">
        <w:rPr>
          <w:lang w:val="uk-UA"/>
        </w:rPr>
        <w:t xml:space="preserve"> →</w:t>
      </w:r>
      <w:r>
        <w:rPr>
          <w:lang w:val="uk-UA"/>
        </w:rPr>
        <w:t xml:space="preserve"> </w:t>
      </w:r>
      <w:r w:rsidRPr="00817D15">
        <w:rPr>
          <w:lang w:val="uk-UA"/>
        </w:rPr>
        <w:t xml:space="preserve">клас </w:t>
      </w:r>
      <w:proofErr w:type="spellStart"/>
      <w:r w:rsidRPr="00817D15">
        <w:rPr>
          <w:lang w:val="uk-UA"/>
        </w:rPr>
        <w:t>трансфераз</w:t>
      </w:r>
      <w:proofErr w:type="spellEnd"/>
      <w:r w:rsidRPr="00817D15">
        <w:rPr>
          <w:lang w:val="uk-UA"/>
        </w:rPr>
        <w:t xml:space="preserve"> → </w:t>
      </w:r>
      <w:proofErr w:type="spellStart"/>
      <w:r w:rsidRPr="00817D15">
        <w:rPr>
          <w:lang w:val="uk-UA"/>
        </w:rPr>
        <w:t>фос</w:t>
      </w:r>
      <w:r w:rsidR="00817D15">
        <w:rPr>
          <w:lang w:val="uk-UA"/>
        </w:rPr>
        <w:t>ф</w:t>
      </w:r>
      <w:r w:rsidRPr="00817D15">
        <w:rPr>
          <w:lang w:val="uk-UA"/>
        </w:rPr>
        <w:t>отрансферази</w:t>
      </w:r>
      <w:proofErr w:type="spellEnd"/>
    </w:p>
    <w:p w:rsidR="00E418AA" w:rsidRPr="00E418AA" w:rsidRDefault="00E418AA" w:rsidP="00E418AA">
      <w:pPr>
        <w:rPr>
          <w:lang w:val="uk-UA"/>
        </w:rPr>
      </w:pP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</w:p>
    <w:p w:rsidR="001127A4" w:rsidRPr="001127A4" w:rsidRDefault="001127A4" w:rsidP="00D27ACB">
      <w:pPr>
        <w:pBdr>
          <w:top w:val="single" w:sz="4" w:space="1" w:color="auto"/>
        </w:pBdr>
        <w:rPr>
          <w:lang w:val="uk-UA"/>
        </w:rPr>
      </w:pPr>
      <w:r w:rsidRPr="001127A4">
        <w:rPr>
          <w:lang w:val="uk-UA"/>
        </w:rPr>
        <w:tab/>
      </w:r>
      <w:r w:rsidRPr="00D27ACB">
        <w:rPr>
          <w:b/>
          <w:lang w:val="uk-UA"/>
        </w:rPr>
        <w:t>3</w:t>
      </w:r>
      <w:r w:rsidRPr="001127A4">
        <w:rPr>
          <w:lang w:val="uk-UA"/>
        </w:rPr>
        <w:tab/>
      </w:r>
      <w:r w:rsidRPr="00434AAB">
        <w:rPr>
          <w:b/>
          <w:lang w:val="uk-UA"/>
        </w:rPr>
        <w:t>Гідролази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="00854CF4">
        <w:rPr>
          <w:lang w:val="uk-UA"/>
        </w:rPr>
        <w:t>ER</w:t>
      </w:r>
      <w:r w:rsidRPr="001127A4">
        <w:rPr>
          <w:lang w:val="uk-UA"/>
        </w:rPr>
        <w:t xml:space="preserve"> гідролізу - розщеплення ковалентного зв'язку з приєднанням H2O у місці розриву.</w:t>
      </w:r>
      <w:r w:rsidR="003B298D">
        <w:rPr>
          <w:lang w:val="uk-UA"/>
        </w:rPr>
        <w:t xml:space="preserve"> </w:t>
      </w:r>
      <w:r w:rsidRPr="001127A4">
        <w:rPr>
          <w:lang w:val="uk-UA"/>
        </w:rPr>
        <w:t>Поділ на підкласи в залежності від S, назва - від S та гідролізованого хімічного зв'язку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="00321ABD" w:rsidRPr="002C546E">
        <w:rPr>
          <w:i/>
          <w:lang w:val="uk-UA"/>
        </w:rPr>
        <w:t>Прилад:</w:t>
      </w:r>
      <w:r w:rsidR="00321ABD" w:rsidRPr="001127A4">
        <w:rPr>
          <w:lang w:val="uk-UA"/>
        </w:rPr>
        <w:t xml:space="preserve"> </w:t>
      </w:r>
      <w:r w:rsidRPr="001127A4">
        <w:rPr>
          <w:lang w:val="uk-UA"/>
        </w:rPr>
        <w:t>протеази, амілазии, глікозидази, нуклеази, естерази та інші</w:t>
      </w:r>
    </w:p>
    <w:p w:rsidR="00E418AA" w:rsidRDefault="00E418AA" w:rsidP="00E418AA">
      <w:pPr>
        <w:keepNext/>
        <w:jc w:val="center"/>
      </w:pPr>
      <w:r>
        <w:object w:dxaOrig="10555" w:dyaOrig="2259">
          <v:shape id="_x0000_i1029" type="#_x0000_t75" style="width:373.65pt;height:80.3pt" o:ole="">
            <v:imagedata r:id="rId23" o:title=""/>
          </v:shape>
          <o:OLEObject Type="Embed" ProgID="ChemDraw.Document.6.0" ShapeID="_x0000_i1029" DrawAspect="Content" ObjectID="_1448132907" r:id="rId24"/>
        </w:object>
      </w:r>
    </w:p>
    <w:p w:rsidR="001127A4" w:rsidRPr="001127A4" w:rsidRDefault="00E418AA" w:rsidP="00E418AA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10</w:t>
      </w:r>
      <w:r w:rsidR="000A4AFA">
        <w:rPr>
          <w:noProof/>
        </w:rPr>
        <w:fldChar w:fldCharType="end"/>
      </w:r>
      <w:r>
        <w:t xml:space="preserve">. Реакция, яка </w:t>
      </w:r>
      <w:proofErr w:type="spellStart"/>
      <w:r w:rsidR="00817D15">
        <w:rPr>
          <w:lang w:val="uk-UA"/>
        </w:rPr>
        <w:t>каталізується</w:t>
      </w:r>
      <w:proofErr w:type="spellEnd"/>
      <w:r w:rsidR="00817D15">
        <w:rPr>
          <w:lang w:val="uk-UA"/>
        </w:rPr>
        <w:t xml:space="preserve">  </w:t>
      </w:r>
      <w:proofErr w:type="spellStart"/>
      <w:r w:rsidR="00817D15">
        <w:rPr>
          <w:lang w:val="uk-UA"/>
        </w:rPr>
        <w:t>протеїназою</w:t>
      </w:r>
      <w:proofErr w:type="spellEnd"/>
      <w:r w:rsidR="00817D15">
        <w:rPr>
          <w:lang w:val="uk-UA"/>
        </w:rPr>
        <w:t xml:space="preserve"> → </w:t>
      </w:r>
      <w:proofErr w:type="spellStart"/>
      <w:r>
        <w:rPr>
          <w:lang w:val="uk-UA"/>
        </w:rPr>
        <w:t>гідро</w:t>
      </w:r>
      <w:r>
        <w:rPr>
          <w:noProof/>
          <w:lang w:val="uk-UA"/>
        </w:rPr>
        <w:t>лаз</w:t>
      </w:r>
      <w:r w:rsidR="00817D15">
        <w:rPr>
          <w:noProof/>
          <w:lang w:val="uk-UA"/>
        </w:rPr>
        <w:t>и</w:t>
      </w:r>
      <w:proofErr w:type="spellEnd"/>
    </w:p>
    <w:p w:rsidR="001127A4" w:rsidRPr="001127A4" w:rsidRDefault="001127A4" w:rsidP="00D27ACB">
      <w:pPr>
        <w:pBdr>
          <w:top w:val="single" w:sz="4" w:space="1" w:color="auto"/>
        </w:pBdr>
        <w:rPr>
          <w:lang w:val="uk-UA"/>
        </w:rPr>
      </w:pPr>
      <w:r w:rsidRPr="001127A4">
        <w:rPr>
          <w:lang w:val="uk-UA"/>
        </w:rPr>
        <w:tab/>
      </w:r>
      <w:r w:rsidRPr="00321ABD">
        <w:rPr>
          <w:b/>
          <w:lang w:val="uk-UA"/>
        </w:rPr>
        <w:t>4</w:t>
      </w:r>
      <w:r w:rsidRPr="001127A4">
        <w:rPr>
          <w:lang w:val="uk-UA"/>
        </w:rPr>
        <w:t xml:space="preserve"> </w:t>
      </w:r>
      <w:r w:rsidRPr="001127A4">
        <w:rPr>
          <w:lang w:val="uk-UA"/>
        </w:rPr>
        <w:tab/>
      </w:r>
      <w:r w:rsidRPr="00434AAB">
        <w:rPr>
          <w:b/>
          <w:lang w:val="uk-UA"/>
        </w:rPr>
        <w:t>Ліази (синтази)</w:t>
      </w:r>
    </w:p>
    <w:p w:rsidR="00321ABD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="00854CF4">
        <w:rPr>
          <w:lang w:val="uk-UA"/>
        </w:rPr>
        <w:t>ER</w:t>
      </w:r>
      <w:r w:rsidRPr="001127A4">
        <w:rPr>
          <w:lang w:val="uk-UA"/>
        </w:rPr>
        <w:t xml:space="preserve"> відщеплення або приєднання негідролітичним шляхом певн</w:t>
      </w:r>
      <w:r w:rsidR="00321ABD">
        <w:rPr>
          <w:lang w:val="uk-UA"/>
        </w:rPr>
        <w:t>их груп до</w:t>
      </w:r>
      <w:r w:rsidRPr="001127A4">
        <w:rPr>
          <w:lang w:val="uk-UA"/>
        </w:rPr>
        <w:t xml:space="preserve">/від </w:t>
      </w:r>
      <w:r w:rsidR="00321ABD">
        <w:rPr>
          <w:lang w:val="en-US"/>
        </w:rPr>
        <w:t>S</w:t>
      </w:r>
      <w:r w:rsidRPr="001127A4">
        <w:rPr>
          <w:lang w:val="uk-UA"/>
        </w:rPr>
        <w:t xml:space="preserve"> </w:t>
      </w:r>
    </w:p>
    <w:p w:rsidR="001127A4" w:rsidRDefault="00321ABD" w:rsidP="001127A4">
      <w:pPr>
        <w:rPr>
          <w:lang w:val="uk-UA"/>
        </w:rPr>
      </w:pPr>
      <w:r w:rsidRPr="002C546E">
        <w:rPr>
          <w:i/>
          <w:lang w:val="uk-UA"/>
        </w:rPr>
        <w:t>Прилад:</w:t>
      </w:r>
      <w:r w:rsidRPr="001127A4">
        <w:rPr>
          <w:lang w:val="uk-UA"/>
        </w:rPr>
        <w:t xml:space="preserve"> </w:t>
      </w:r>
      <w:r w:rsidR="001127A4" w:rsidRPr="001127A4">
        <w:rPr>
          <w:lang w:val="uk-UA"/>
        </w:rPr>
        <w:t>CO</w:t>
      </w:r>
      <w:r w:rsidR="001127A4" w:rsidRPr="00321ABD">
        <w:rPr>
          <w:vertAlign w:val="subscript"/>
          <w:lang w:val="uk-UA"/>
        </w:rPr>
        <w:t>2</w:t>
      </w:r>
      <w:r w:rsidR="001127A4" w:rsidRPr="001127A4">
        <w:rPr>
          <w:lang w:val="uk-UA"/>
        </w:rPr>
        <w:t>, H</w:t>
      </w:r>
      <w:r w:rsidR="001127A4" w:rsidRPr="00321ABD">
        <w:rPr>
          <w:vertAlign w:val="subscript"/>
          <w:lang w:val="uk-UA"/>
        </w:rPr>
        <w:t>2</w:t>
      </w:r>
      <w:r w:rsidR="001127A4" w:rsidRPr="001127A4">
        <w:rPr>
          <w:lang w:val="uk-UA"/>
        </w:rPr>
        <w:t>O, NH</w:t>
      </w:r>
      <w:r w:rsidR="001127A4" w:rsidRPr="00321ABD">
        <w:rPr>
          <w:vertAlign w:val="subscript"/>
          <w:lang w:val="uk-UA"/>
        </w:rPr>
        <w:t>2</w:t>
      </w:r>
      <w:r w:rsidR="001127A4" w:rsidRPr="001127A4">
        <w:rPr>
          <w:lang w:val="uk-UA"/>
        </w:rPr>
        <w:t>, SH</w:t>
      </w:r>
      <w:r w:rsidR="001127A4" w:rsidRPr="00321ABD">
        <w:rPr>
          <w:vertAlign w:val="subscript"/>
          <w:lang w:val="uk-UA"/>
        </w:rPr>
        <w:t>2</w:t>
      </w:r>
      <w:r>
        <w:rPr>
          <w:lang w:val="uk-UA"/>
        </w:rPr>
        <w:t xml:space="preserve"> та інші</w:t>
      </w:r>
      <w:r w:rsidRPr="00321ABD">
        <w:rPr>
          <w:lang w:val="uk-UA"/>
        </w:rPr>
        <w:t>.</w:t>
      </w:r>
    </w:p>
    <w:p w:rsidR="002A1186" w:rsidRDefault="002A1186" w:rsidP="002A1186">
      <w:pPr>
        <w:keepNext/>
        <w:jc w:val="center"/>
      </w:pPr>
      <w:r>
        <w:object w:dxaOrig="10565" w:dyaOrig="2143">
          <v:shape id="_x0000_i1030" type="#_x0000_t75" style="width:387.75pt;height:78.65pt" o:ole="">
            <v:imagedata r:id="rId25" o:title=""/>
          </v:shape>
          <o:OLEObject Type="Embed" ProgID="ChemDraw.Document.6.0" ShapeID="_x0000_i1030" DrawAspect="Content" ObjectID="_1448132908" r:id="rId26"/>
        </w:object>
      </w:r>
    </w:p>
    <w:p w:rsidR="00E418AA" w:rsidRDefault="002A1186" w:rsidP="002A1186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11</w:t>
      </w:r>
      <w:r w:rsidR="000A4AFA">
        <w:rPr>
          <w:noProof/>
        </w:rPr>
        <w:fldChar w:fldCharType="end"/>
      </w:r>
      <w:r>
        <w:rPr>
          <w:lang w:val="uk-UA"/>
        </w:rPr>
        <w:t xml:space="preserve">. </w:t>
      </w:r>
      <w:r w:rsidRPr="005B08A5">
        <w:rPr>
          <w:lang w:val="uk-UA"/>
        </w:rPr>
        <w:t>Реакція декарбоксилювання (ПФ</w:t>
      </w:r>
      <w:r>
        <w:rPr>
          <w:lang w:val="uk-UA"/>
        </w:rPr>
        <w:t xml:space="preserve"> - кофермент піридоксальфталат)</w:t>
      </w:r>
    </w:p>
    <w:p w:rsidR="002A1186" w:rsidRPr="002A1186" w:rsidRDefault="002A1186" w:rsidP="00E418AA">
      <w:pPr>
        <w:jc w:val="center"/>
        <w:rPr>
          <w:lang w:val="uk-UA"/>
        </w:rPr>
      </w:pPr>
    </w:p>
    <w:p w:rsidR="002A1186" w:rsidRDefault="002A1186" w:rsidP="002A1186">
      <w:pPr>
        <w:keepNext/>
        <w:jc w:val="center"/>
      </w:pPr>
      <w:r>
        <w:object w:dxaOrig="10267" w:dyaOrig="2064">
          <v:shape id="_x0000_i1031" type="#_x0000_t75" style="width:433.8pt;height:87.1pt" o:ole="">
            <v:imagedata r:id="rId27" o:title=""/>
          </v:shape>
          <o:OLEObject Type="Embed" ProgID="ChemDraw.Document.6.0" ShapeID="_x0000_i1031" DrawAspect="Content" ObjectID="_1448132909" r:id="rId28"/>
        </w:object>
      </w:r>
    </w:p>
    <w:p w:rsidR="002A1186" w:rsidRPr="002A1186" w:rsidRDefault="002A1186" w:rsidP="002A1186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12</w:t>
      </w:r>
      <w:r w:rsidR="000A4AFA">
        <w:rPr>
          <w:noProof/>
        </w:rPr>
        <w:fldChar w:fldCharType="end"/>
      </w:r>
      <w:r>
        <w:rPr>
          <w:lang w:val="uk-UA"/>
        </w:rPr>
        <w:t xml:space="preserve">. </w:t>
      </w:r>
      <w:r>
        <w:rPr>
          <w:noProof/>
        </w:rPr>
        <w:t xml:space="preserve"> </w:t>
      </w:r>
      <w:r>
        <w:rPr>
          <w:noProof/>
          <w:lang w:val="uk-UA"/>
        </w:rPr>
        <w:t>Реакція приєднання молекули води до фумарату</w:t>
      </w:r>
    </w:p>
    <w:p w:rsidR="00E418AA" w:rsidRPr="00E418AA" w:rsidRDefault="00E418AA" w:rsidP="00E418AA">
      <w:pPr>
        <w:jc w:val="center"/>
        <w:rPr>
          <w:lang w:val="uk-UA"/>
        </w:rPr>
      </w:pPr>
    </w:p>
    <w:p w:rsidR="001127A4" w:rsidRPr="001127A4" w:rsidRDefault="001127A4" w:rsidP="00D27ACB">
      <w:pPr>
        <w:pBdr>
          <w:top w:val="single" w:sz="4" w:space="1" w:color="auto"/>
        </w:pBdr>
        <w:rPr>
          <w:lang w:val="uk-UA"/>
        </w:rPr>
      </w:pPr>
      <w:r w:rsidRPr="001127A4">
        <w:rPr>
          <w:lang w:val="uk-UA"/>
        </w:rPr>
        <w:tab/>
      </w:r>
      <w:r w:rsidRPr="00321ABD">
        <w:rPr>
          <w:b/>
          <w:lang w:val="uk-UA"/>
        </w:rPr>
        <w:t>5</w:t>
      </w:r>
      <w:r w:rsidRPr="001127A4">
        <w:rPr>
          <w:lang w:val="uk-UA"/>
        </w:rPr>
        <w:tab/>
      </w:r>
      <w:r w:rsidRPr="00434AAB">
        <w:rPr>
          <w:b/>
          <w:lang w:val="uk-UA"/>
        </w:rPr>
        <w:t>Ізомерази</w:t>
      </w:r>
    </w:p>
    <w:p w:rsid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proofErr w:type="spellStart"/>
      <w:r w:rsidRPr="001127A4">
        <w:rPr>
          <w:lang w:val="uk-UA"/>
        </w:rPr>
        <w:t>Внутрішньомолекулярні</w:t>
      </w:r>
      <w:proofErr w:type="spellEnd"/>
      <w:r w:rsidRPr="001127A4">
        <w:rPr>
          <w:lang w:val="uk-UA"/>
        </w:rPr>
        <w:t xml:space="preserve"> реакції трансформації</w:t>
      </w:r>
    </w:p>
    <w:p w:rsidR="00302176" w:rsidRDefault="00302176" w:rsidP="00302176">
      <w:pPr>
        <w:keepNext/>
        <w:jc w:val="center"/>
      </w:pPr>
      <w:r>
        <w:object w:dxaOrig="8781" w:dyaOrig="2496">
          <v:shape id="_x0000_i1032" type="#_x0000_t75" style="width:363.55pt;height:103.85pt" o:ole="">
            <v:imagedata r:id="rId29" o:title=""/>
          </v:shape>
          <o:OLEObject Type="Embed" ProgID="ChemDraw.Document.6.0" ShapeID="_x0000_i1032" DrawAspect="Content" ObjectID="_1448132910" r:id="rId30"/>
        </w:object>
      </w:r>
    </w:p>
    <w:p w:rsidR="00302176" w:rsidRPr="001127A4" w:rsidRDefault="00302176" w:rsidP="00302176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13</w:t>
      </w:r>
      <w:r w:rsidR="000A4AFA">
        <w:rPr>
          <w:noProof/>
        </w:rPr>
        <w:fldChar w:fldCharType="end"/>
      </w:r>
      <w:r>
        <w:rPr>
          <w:lang w:val="uk-UA"/>
        </w:rPr>
        <w:t xml:space="preserve">. Реакція, яка </w:t>
      </w:r>
      <w:proofErr w:type="spellStart"/>
      <w:r>
        <w:rPr>
          <w:lang w:val="uk-UA"/>
        </w:rPr>
        <w:t>каталізується</w:t>
      </w:r>
      <w:proofErr w:type="spellEnd"/>
      <w:r>
        <w:rPr>
          <w:lang w:val="uk-UA"/>
        </w:rPr>
        <w:t xml:space="preserve"> ферментом </w:t>
      </w:r>
      <w:proofErr w:type="spellStart"/>
      <w:r>
        <w:rPr>
          <w:lang w:val="uk-UA"/>
        </w:rPr>
        <w:t>фосфоглюкоізомеразою</w:t>
      </w:r>
      <w:proofErr w:type="spellEnd"/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Pr="001127A4">
        <w:rPr>
          <w:lang w:val="uk-UA"/>
        </w:rPr>
        <w:tab/>
      </w:r>
    </w:p>
    <w:p w:rsidR="001127A4" w:rsidRPr="001127A4" w:rsidRDefault="001127A4" w:rsidP="00D27ACB">
      <w:pPr>
        <w:pBdr>
          <w:top w:val="single" w:sz="4" w:space="1" w:color="auto"/>
        </w:pBdr>
        <w:rPr>
          <w:lang w:val="uk-UA"/>
        </w:rPr>
      </w:pPr>
      <w:r w:rsidRPr="001127A4">
        <w:rPr>
          <w:lang w:val="uk-UA"/>
        </w:rPr>
        <w:tab/>
      </w:r>
      <w:r w:rsidRPr="00321ABD">
        <w:rPr>
          <w:b/>
          <w:lang w:val="uk-UA"/>
        </w:rPr>
        <w:t>6</w:t>
      </w:r>
      <w:r w:rsidRPr="001127A4">
        <w:rPr>
          <w:lang w:val="uk-UA"/>
        </w:rPr>
        <w:tab/>
      </w:r>
      <w:r w:rsidRPr="00434AAB">
        <w:rPr>
          <w:b/>
          <w:lang w:val="uk-UA"/>
        </w:rPr>
        <w:t>Лігази (синтетази)</w:t>
      </w:r>
    </w:p>
    <w:p w:rsid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  <w:r w:rsidRPr="001127A4">
        <w:rPr>
          <w:lang w:val="uk-UA"/>
        </w:rPr>
        <w:tab/>
      </w:r>
      <w:r w:rsidR="00854CF4">
        <w:rPr>
          <w:lang w:val="uk-UA"/>
        </w:rPr>
        <w:t>ER</w:t>
      </w:r>
      <w:r w:rsidRPr="001127A4">
        <w:rPr>
          <w:lang w:val="uk-UA"/>
        </w:rPr>
        <w:t xml:space="preserve"> ускладнення молекули S за рахунок взаємного приєднання двух молекул з утворенням ковалентного зв'язку</w:t>
      </w:r>
      <w:r w:rsidR="00510B08">
        <w:rPr>
          <w:lang w:val="uk-UA"/>
        </w:rPr>
        <w:t xml:space="preserve">. </w:t>
      </w:r>
      <w:r w:rsidRPr="001127A4">
        <w:rPr>
          <w:lang w:val="uk-UA"/>
        </w:rPr>
        <w:t>Використовується енергія АТФ (або інших макроергичних сполук)</w:t>
      </w:r>
    </w:p>
    <w:p w:rsidR="00302176" w:rsidRDefault="00302176" w:rsidP="00302176">
      <w:pPr>
        <w:keepNext/>
        <w:jc w:val="center"/>
      </w:pPr>
      <w:r>
        <w:object w:dxaOrig="10545" w:dyaOrig="3886">
          <v:shape id="_x0000_i1033" type="#_x0000_t75" style="width:411.8pt;height:152.35pt" o:ole="">
            <v:imagedata r:id="rId31" o:title=""/>
          </v:shape>
          <o:OLEObject Type="Embed" ProgID="ChemDraw.Document.6.0" ShapeID="_x0000_i1033" DrawAspect="Content" ObjectID="_1448132911" r:id="rId32"/>
        </w:object>
      </w:r>
    </w:p>
    <w:p w:rsidR="00302176" w:rsidRPr="001127A4" w:rsidRDefault="00302176" w:rsidP="00302176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14</w:t>
      </w:r>
      <w:r w:rsidR="000A4AFA">
        <w:rPr>
          <w:noProof/>
        </w:rPr>
        <w:fldChar w:fldCharType="end"/>
      </w:r>
      <w:r>
        <w:rPr>
          <w:lang w:val="uk-UA"/>
        </w:rPr>
        <w:t xml:space="preserve">. Реакція, яка </w:t>
      </w:r>
      <w:proofErr w:type="spellStart"/>
      <w:r>
        <w:rPr>
          <w:lang w:val="uk-UA"/>
        </w:rPr>
        <w:t>каталізується</w:t>
      </w:r>
      <w:proofErr w:type="spellEnd"/>
      <w:r>
        <w:rPr>
          <w:lang w:val="uk-UA"/>
        </w:rPr>
        <w:t xml:space="preserve"> ферментом </w:t>
      </w:r>
      <w:proofErr w:type="spellStart"/>
      <w:r>
        <w:rPr>
          <w:lang w:val="uk-UA"/>
        </w:rPr>
        <w:t>глутамінсинтетазою</w:t>
      </w:r>
      <w:proofErr w:type="spellEnd"/>
    </w:p>
    <w:p w:rsidR="000E4341" w:rsidRDefault="000E4341">
      <w:pPr>
        <w:spacing w:after="200" w:line="276" w:lineRule="auto"/>
        <w:ind w:firstLine="0"/>
        <w:jc w:val="left"/>
        <w:rPr>
          <w:lang w:val="uk-UA"/>
        </w:rPr>
      </w:pPr>
      <w:r>
        <w:rPr>
          <w:lang w:val="uk-UA"/>
        </w:rPr>
        <w:br w:type="page"/>
      </w:r>
    </w:p>
    <w:p w:rsidR="001127A4" w:rsidRPr="001127A4" w:rsidRDefault="001127A4" w:rsidP="001331AA">
      <w:pPr>
        <w:pStyle w:val="2"/>
        <w:rPr>
          <w:lang w:val="uk-UA"/>
        </w:rPr>
      </w:pPr>
      <w:r w:rsidRPr="001127A4">
        <w:rPr>
          <w:lang w:val="uk-UA"/>
        </w:rPr>
        <w:lastRenderedPageBreak/>
        <w:t>Основи кінетики ферментативного каталізу (КФК)</w:t>
      </w:r>
    </w:p>
    <w:p w:rsidR="001127A4" w:rsidRPr="001127A4" w:rsidRDefault="001127A4" w:rsidP="001127A4">
      <w:pPr>
        <w:rPr>
          <w:lang w:val="uk-UA"/>
        </w:rPr>
      </w:pPr>
      <w:r w:rsidRPr="001331AA">
        <w:rPr>
          <w:b/>
          <w:i/>
          <w:u w:val="single"/>
          <w:lang w:val="uk-UA"/>
        </w:rPr>
        <w:t>КФК</w:t>
      </w:r>
      <w:r w:rsidRPr="001127A4">
        <w:rPr>
          <w:lang w:val="uk-UA"/>
        </w:rPr>
        <w:t xml:space="preserve"> - розділ ензимології, що вивчає залежність швидкості </w:t>
      </w:r>
      <w:r w:rsidR="00854CF4">
        <w:rPr>
          <w:lang w:val="uk-UA"/>
        </w:rPr>
        <w:t>ER</w:t>
      </w:r>
      <w:r w:rsidRPr="001127A4">
        <w:rPr>
          <w:lang w:val="uk-UA"/>
        </w:rPr>
        <w:t xml:space="preserve"> від природи реагуючих речовин та умов оточуючого середовища.</w:t>
      </w:r>
    </w:p>
    <w:p w:rsidR="001127A4" w:rsidRPr="001127A4" w:rsidRDefault="001127A4" w:rsidP="001127A4">
      <w:pPr>
        <w:rPr>
          <w:lang w:val="uk-UA"/>
        </w:rPr>
      </w:pPr>
      <w:r w:rsidRPr="001331AA">
        <w:rPr>
          <w:b/>
          <w:i/>
          <w:u w:val="single"/>
          <w:lang w:val="uk-UA"/>
        </w:rPr>
        <w:t xml:space="preserve">Швидкість </w:t>
      </w:r>
      <w:r w:rsidR="00854CF4">
        <w:rPr>
          <w:b/>
          <w:i/>
          <w:u w:val="single"/>
          <w:lang w:val="uk-UA"/>
        </w:rPr>
        <w:t>ER</w:t>
      </w:r>
      <w:r w:rsidRPr="001127A4">
        <w:rPr>
          <w:lang w:val="uk-UA"/>
        </w:rPr>
        <w:t xml:space="preserve"> - визначається зменшенням кількості молекул S та збільшенням кількості молекул продукту за одиницю часу. Є мірою каталітичної активності </w:t>
      </w:r>
      <w:r w:rsidR="00854CF4">
        <w:rPr>
          <w:lang w:val="uk-UA"/>
        </w:rPr>
        <w:t>E</w:t>
      </w:r>
      <w:r w:rsidRPr="001127A4">
        <w:rPr>
          <w:lang w:val="uk-UA"/>
        </w:rPr>
        <w:t xml:space="preserve"> - позначається як активність </w:t>
      </w:r>
      <w:r w:rsidR="00854CF4">
        <w:rPr>
          <w:lang w:val="uk-UA"/>
        </w:rPr>
        <w:t>E</w:t>
      </w:r>
      <w:r w:rsidRPr="001127A4">
        <w:rPr>
          <w:lang w:val="uk-UA"/>
        </w:rPr>
        <w:t>.</w:t>
      </w:r>
    </w:p>
    <w:p w:rsidR="001127A4" w:rsidRPr="001127A4" w:rsidRDefault="001127A4" w:rsidP="001331AA">
      <w:pPr>
        <w:pStyle w:val="3"/>
        <w:rPr>
          <w:lang w:val="uk-UA"/>
        </w:rPr>
      </w:pPr>
      <w:r w:rsidRPr="001127A4">
        <w:rPr>
          <w:lang w:val="uk-UA"/>
        </w:rPr>
        <w:t>Умовні величини:</w:t>
      </w:r>
    </w:p>
    <w:p w:rsidR="001127A4" w:rsidRPr="001331AA" w:rsidRDefault="001127A4" w:rsidP="001331AA">
      <w:pPr>
        <w:ind w:firstLine="0"/>
        <w:rPr>
          <w:i/>
          <w:lang w:val="uk-UA"/>
        </w:rPr>
      </w:pPr>
      <w:r w:rsidRPr="001331AA">
        <w:rPr>
          <w:b/>
          <w:lang w:val="uk-UA"/>
        </w:rPr>
        <w:t>МЕ</w:t>
      </w:r>
      <w:r w:rsidR="001331AA">
        <w:rPr>
          <w:b/>
          <w:lang w:val="uk-UA"/>
        </w:rPr>
        <w:t xml:space="preserve"> </w:t>
      </w:r>
      <w:r w:rsidR="001331AA" w:rsidRPr="001331AA">
        <w:rPr>
          <w:i/>
          <w:lang w:val="uk-UA"/>
        </w:rPr>
        <w:t>(</w:t>
      </w:r>
      <w:r w:rsidRPr="001331AA">
        <w:rPr>
          <w:i/>
          <w:lang w:val="uk-UA"/>
        </w:rPr>
        <w:t>1 міжнародна одиниця активності</w:t>
      </w:r>
      <w:r w:rsidR="001331AA" w:rsidRPr="001331AA">
        <w:rPr>
          <w:i/>
          <w:lang w:val="uk-UA"/>
        </w:rPr>
        <w:t>)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 xml:space="preserve">Така кількість </w:t>
      </w:r>
      <w:r w:rsidR="00854CF4">
        <w:rPr>
          <w:lang w:val="uk-UA"/>
        </w:rPr>
        <w:t>E</w:t>
      </w:r>
      <w:r w:rsidRPr="001127A4">
        <w:rPr>
          <w:lang w:val="uk-UA"/>
        </w:rPr>
        <w:t>, яка каталізує перетворення 1 мкмоль S за 1 хвилину при оптимальних умовах</w:t>
      </w:r>
    </w:p>
    <w:p w:rsidR="001127A4" w:rsidRPr="001331AA" w:rsidRDefault="001127A4" w:rsidP="001331AA">
      <w:pPr>
        <w:ind w:firstLine="0"/>
        <w:rPr>
          <w:i/>
          <w:lang w:val="uk-UA"/>
        </w:rPr>
      </w:pPr>
      <w:r w:rsidRPr="001331AA">
        <w:rPr>
          <w:b/>
          <w:lang w:val="uk-UA"/>
        </w:rPr>
        <w:t>Пит.ак.</w:t>
      </w:r>
      <w:r>
        <w:rPr>
          <w:lang w:val="uk-UA"/>
        </w:rPr>
        <w:t xml:space="preserve"> </w:t>
      </w:r>
      <w:r w:rsidR="001331AA" w:rsidRPr="001331AA">
        <w:rPr>
          <w:i/>
          <w:lang w:val="uk-UA"/>
        </w:rPr>
        <w:t>(п</w:t>
      </w:r>
      <w:r w:rsidRPr="001331AA">
        <w:rPr>
          <w:i/>
          <w:lang w:val="uk-UA"/>
        </w:rPr>
        <w:t>итома активність</w:t>
      </w:r>
      <w:r w:rsidR="001331AA">
        <w:rPr>
          <w:i/>
          <w:lang w:val="uk-UA"/>
        </w:rPr>
        <w:t>)</w:t>
      </w:r>
    </w:p>
    <w:p w:rsidR="001127A4" w:rsidRDefault="001127A4" w:rsidP="001127A4">
      <w:pPr>
        <w:rPr>
          <w:lang w:val="uk-UA"/>
        </w:rPr>
      </w:pPr>
      <w:r w:rsidRPr="001127A4">
        <w:rPr>
          <w:lang w:val="uk-UA"/>
        </w:rPr>
        <w:t>Кількість трансформованого субстрату у м</w:t>
      </w:r>
      <w:r>
        <w:rPr>
          <w:lang w:val="uk-UA"/>
        </w:rPr>
        <w:t>ікро</w:t>
      </w:r>
      <w:r w:rsidRPr="001127A4">
        <w:rPr>
          <w:lang w:val="uk-UA"/>
        </w:rPr>
        <w:t xml:space="preserve">молях за </w:t>
      </w:r>
      <w:r w:rsidR="00510B08">
        <w:rPr>
          <w:lang w:val="uk-UA"/>
        </w:rPr>
        <w:t>одиницю часу (у хвилинах) 1 мг ферменту.</w:t>
      </w:r>
      <w:r w:rsidRPr="001127A4">
        <w:rPr>
          <w:lang w:val="uk-UA"/>
        </w:rPr>
        <w:tab/>
        <w:t>Пит.ак. = n(S) / t*m(E)</w:t>
      </w:r>
    </w:p>
    <w:p w:rsidR="000E4341" w:rsidRPr="001127A4" w:rsidRDefault="000E4341" w:rsidP="001127A4">
      <w:pPr>
        <w:rPr>
          <w:lang w:val="uk-UA"/>
        </w:rPr>
      </w:pPr>
    </w:p>
    <w:p w:rsidR="001127A4" w:rsidRPr="001127A4" w:rsidRDefault="001127A4" w:rsidP="001331AA">
      <w:pPr>
        <w:pStyle w:val="3"/>
        <w:rPr>
          <w:lang w:val="uk-UA"/>
        </w:rPr>
      </w:pPr>
      <w:r w:rsidRPr="001127A4">
        <w:rPr>
          <w:lang w:val="uk-UA"/>
        </w:rPr>
        <w:t>Вплив факторів на кінетику процесу</w:t>
      </w:r>
    </w:p>
    <w:p w:rsidR="001127A4" w:rsidRPr="001127A4" w:rsidRDefault="001331AA" w:rsidP="001331AA">
      <w:pPr>
        <w:pStyle w:val="4"/>
        <w:rPr>
          <w:lang w:val="uk-UA"/>
        </w:rPr>
      </w:pPr>
      <w:r>
        <w:rPr>
          <w:lang w:val="uk-UA"/>
        </w:rPr>
        <w:t>Підвищення температури (Т</w:t>
      </w:r>
      <w:r>
        <w:rPr>
          <w:rFonts w:ascii="Calibri" w:hAnsi="Calibri" w:cs="Calibri"/>
          <w:lang w:val="uk-UA"/>
        </w:rPr>
        <w:t>°</w:t>
      </w:r>
      <w:r w:rsidR="001127A4" w:rsidRPr="001127A4">
        <w:rPr>
          <w:lang w:val="uk-UA"/>
        </w:rPr>
        <w:t>)</w:t>
      </w:r>
    </w:p>
    <w:p w:rsidR="001127A4" w:rsidRPr="001127A4" w:rsidRDefault="001331AA" w:rsidP="001127A4">
      <w:pPr>
        <w:rPr>
          <w:lang w:val="uk-UA"/>
        </w:rPr>
      </w:pPr>
      <w:r>
        <w:rPr>
          <w:lang w:val="uk-UA"/>
        </w:rPr>
        <w:t>До певної міри зі збільшенням Т</w:t>
      </w:r>
      <w:r>
        <w:rPr>
          <w:rFonts w:ascii="Calibri" w:hAnsi="Calibri" w:cs="Calibri"/>
          <w:lang w:val="uk-UA"/>
        </w:rPr>
        <w:t>°</w:t>
      </w:r>
      <w:r w:rsidR="001127A4" w:rsidRPr="001127A4">
        <w:rPr>
          <w:lang w:val="uk-UA"/>
        </w:rPr>
        <w:t xml:space="preserve"> збільшується швидкість </w:t>
      </w:r>
      <w:r w:rsidR="00854CF4">
        <w:rPr>
          <w:lang w:val="uk-UA"/>
        </w:rPr>
        <w:t>ER</w:t>
      </w:r>
    </w:p>
    <w:p w:rsidR="001127A4" w:rsidRDefault="001127A4" w:rsidP="001127A4">
      <w:pPr>
        <w:rPr>
          <w:lang w:val="uk-UA"/>
        </w:rPr>
      </w:pPr>
      <w:r w:rsidRPr="001127A4">
        <w:rPr>
          <w:lang w:val="uk-UA"/>
        </w:rPr>
        <w:t xml:space="preserve">Оптимум </w:t>
      </w:r>
      <w:r>
        <w:rPr>
          <w:lang w:val="uk-UA"/>
        </w:rPr>
        <w:t>дл</w:t>
      </w:r>
      <w:r w:rsidRPr="001127A4">
        <w:rPr>
          <w:lang w:val="uk-UA"/>
        </w:rPr>
        <w:t>я більшості Т</w:t>
      </w:r>
      <w:r w:rsidR="001331AA">
        <w:rPr>
          <w:rFonts w:ascii="Calibri" w:hAnsi="Calibri" w:cs="Calibri"/>
          <w:lang w:val="uk-UA"/>
        </w:rPr>
        <w:t>°</w:t>
      </w:r>
      <w:r w:rsidRPr="001127A4">
        <w:rPr>
          <w:lang w:val="uk-UA"/>
        </w:rPr>
        <w:t xml:space="preserve"> = 37-38</w:t>
      </w:r>
      <w:r w:rsidR="001331AA">
        <w:rPr>
          <w:rFonts w:ascii="Calibri" w:hAnsi="Calibri" w:cs="Calibri"/>
          <w:lang w:val="uk-UA"/>
        </w:rPr>
        <w:t>°</w:t>
      </w:r>
      <w:r w:rsidRPr="001127A4">
        <w:rPr>
          <w:lang w:val="uk-UA"/>
        </w:rPr>
        <w:t>С</w:t>
      </w:r>
    </w:p>
    <w:p w:rsidR="00A70D8B" w:rsidRDefault="00A70D8B" w:rsidP="00A70D8B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20A7BE" wp14:editId="32CFF94B">
            <wp:extent cx="2782415" cy="1768415"/>
            <wp:effectExtent l="0" t="0" r="0" b="381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jpg"/>
                    <pic:cNvPicPr/>
                  </pic:nvPicPr>
                  <pic:blipFill>
                    <a:blip r:embed="rId33" cstate="print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3685" cy="1769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D8B" w:rsidRPr="001127A4" w:rsidRDefault="00A70D8B" w:rsidP="00A70D8B">
      <w:pPr>
        <w:pStyle w:val="ac"/>
        <w:jc w:val="center"/>
        <w:rPr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15</w:t>
      </w:r>
      <w:r w:rsidR="000A4AFA">
        <w:rPr>
          <w:noProof/>
        </w:rPr>
        <w:fldChar w:fldCharType="end"/>
      </w:r>
      <w:r>
        <w:rPr>
          <w:lang w:val="uk-UA"/>
        </w:rPr>
        <w:t xml:space="preserve">. Залежність швидкості ферментативної реакції </w:t>
      </w:r>
      <w:r>
        <w:rPr>
          <w:lang w:val="en-US"/>
        </w:rPr>
        <w:t>V</w:t>
      </w:r>
      <w:r w:rsidRPr="0056515F">
        <w:t xml:space="preserve"> </w:t>
      </w:r>
      <w:r>
        <w:rPr>
          <w:lang w:val="uk-UA"/>
        </w:rPr>
        <w:t>від</w:t>
      </w:r>
      <w:r>
        <w:rPr>
          <w:noProof/>
        </w:rPr>
        <w:t xml:space="preserve"> </w:t>
      </w:r>
      <w:r>
        <w:rPr>
          <w:noProof/>
          <w:lang w:val="uk-UA"/>
        </w:rPr>
        <w:t>температури</w:t>
      </w: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ab/>
      </w:r>
    </w:p>
    <w:p w:rsidR="001127A4" w:rsidRPr="001127A4" w:rsidRDefault="001127A4" w:rsidP="001331AA">
      <w:pPr>
        <w:pStyle w:val="4"/>
        <w:rPr>
          <w:lang w:val="uk-UA"/>
        </w:rPr>
      </w:pPr>
      <w:r w:rsidRPr="001127A4">
        <w:rPr>
          <w:lang w:val="uk-UA"/>
        </w:rPr>
        <w:t>pH</w:t>
      </w:r>
    </w:p>
    <w:p w:rsidR="001127A4" w:rsidRDefault="001127A4" w:rsidP="001127A4">
      <w:pPr>
        <w:rPr>
          <w:lang w:val="uk-UA"/>
        </w:rPr>
      </w:pPr>
      <w:r w:rsidRPr="001127A4">
        <w:rPr>
          <w:lang w:val="uk-UA"/>
        </w:rPr>
        <w:t xml:space="preserve">Вплив через </w:t>
      </w:r>
      <w:proofErr w:type="spellStart"/>
      <w:r w:rsidRPr="001127A4">
        <w:rPr>
          <w:lang w:val="uk-UA"/>
        </w:rPr>
        <w:t>іонизацію</w:t>
      </w:r>
      <w:proofErr w:type="spellEnd"/>
      <w:r w:rsidRPr="001127A4">
        <w:rPr>
          <w:lang w:val="uk-UA"/>
        </w:rPr>
        <w:t xml:space="preserve"> функціональних груп амінокислотних залишків E та S.</w:t>
      </w:r>
    </w:p>
    <w:p w:rsidR="00A70D8B" w:rsidRDefault="00A70D8B" w:rsidP="00A70D8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9B80D8" wp14:editId="3BAACD10">
            <wp:extent cx="3243532" cy="2684132"/>
            <wp:effectExtent l="0" t="0" r="0" b="254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jpg"/>
                    <pic:cNvPicPr/>
                  </pic:nvPicPr>
                  <pic:blipFill>
                    <a:blip r:embed="rId34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0150" cy="2689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151B" w:rsidRDefault="00A70D8B" w:rsidP="0096151B">
      <w:pPr>
        <w:pStyle w:val="ac"/>
        <w:jc w:val="center"/>
        <w:rPr>
          <w:noProof/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16</w:t>
      </w:r>
      <w:r w:rsidR="000A4AFA">
        <w:rPr>
          <w:noProof/>
        </w:rPr>
        <w:fldChar w:fldCharType="end"/>
      </w:r>
      <w:r>
        <w:rPr>
          <w:lang w:val="uk-UA"/>
        </w:rPr>
        <w:t xml:space="preserve">. Залежність швидкості ферментативної реакції </w:t>
      </w:r>
      <w:r>
        <w:rPr>
          <w:lang w:val="en-US"/>
        </w:rPr>
        <w:t>V</w:t>
      </w:r>
      <w:r w:rsidRPr="0096151B">
        <w:rPr>
          <w:lang w:val="uk-UA"/>
        </w:rPr>
        <w:t xml:space="preserve"> </w:t>
      </w:r>
      <w:r>
        <w:rPr>
          <w:lang w:val="uk-UA"/>
        </w:rPr>
        <w:t xml:space="preserve">від </w:t>
      </w:r>
      <w:r>
        <w:rPr>
          <w:lang w:val="en-US"/>
        </w:rPr>
        <w:t>pH</w:t>
      </w:r>
      <w:r w:rsidRPr="0096151B">
        <w:rPr>
          <w:noProof/>
          <w:lang w:val="uk-UA"/>
        </w:rPr>
        <w:t xml:space="preserve"> </w:t>
      </w:r>
      <w:r>
        <w:rPr>
          <w:noProof/>
          <w:lang w:val="uk-UA"/>
        </w:rPr>
        <w:t>середовища</w:t>
      </w:r>
    </w:p>
    <w:p w:rsidR="0096151B" w:rsidRPr="0096151B" w:rsidRDefault="0096151B" w:rsidP="0096151B">
      <w:pPr>
        <w:rPr>
          <w:lang w:val="uk-UA"/>
        </w:rPr>
      </w:pPr>
      <w:bookmarkStart w:id="0" w:name="_GoBack"/>
      <w:bookmarkEnd w:id="0"/>
    </w:p>
    <w:p w:rsidR="001127A4" w:rsidRPr="001127A4" w:rsidRDefault="001127A4" w:rsidP="001331AA">
      <w:pPr>
        <w:pStyle w:val="4"/>
        <w:rPr>
          <w:lang w:val="uk-UA"/>
        </w:rPr>
      </w:pPr>
      <w:r w:rsidRPr="001127A4">
        <w:rPr>
          <w:lang w:val="uk-UA"/>
        </w:rPr>
        <w:lastRenderedPageBreak/>
        <w:t>Концентрація E та S</w:t>
      </w:r>
    </w:p>
    <w:p w:rsidR="0056515F" w:rsidRPr="001127A4" w:rsidRDefault="0056515F" w:rsidP="0056515F">
      <w:pPr>
        <w:rPr>
          <w:lang w:val="uk-UA"/>
        </w:rPr>
      </w:pPr>
      <w:r w:rsidRPr="001127A4">
        <w:rPr>
          <w:lang w:val="uk-UA"/>
        </w:rPr>
        <w:t xml:space="preserve">Основна кінетична характеристика ефективності E - </w:t>
      </w:r>
      <w:r w:rsidRPr="00510B08">
        <w:rPr>
          <w:b/>
          <w:lang w:val="uk-UA"/>
        </w:rPr>
        <w:t xml:space="preserve">константа </w:t>
      </w:r>
      <w:proofErr w:type="spellStart"/>
      <w:r w:rsidRPr="00510B08">
        <w:rPr>
          <w:b/>
          <w:lang w:val="uk-UA"/>
        </w:rPr>
        <w:t>Міхаеліса-Ментена</w:t>
      </w:r>
      <w:proofErr w:type="spellEnd"/>
      <w:r w:rsidRPr="001127A4">
        <w:rPr>
          <w:lang w:val="uk-UA"/>
        </w:rPr>
        <w:t xml:space="preserve"> (</w:t>
      </w:r>
      <w:proofErr w:type="spellStart"/>
      <w:r w:rsidRPr="00510B08">
        <w:rPr>
          <w:b/>
          <w:lang w:val="uk-UA"/>
        </w:rPr>
        <w:t>K</w:t>
      </w:r>
      <w:r w:rsidRPr="0056515F">
        <w:rPr>
          <w:b/>
          <w:vertAlign w:val="subscript"/>
          <w:lang w:val="uk-UA"/>
        </w:rPr>
        <w:t>m</w:t>
      </w:r>
      <w:proofErr w:type="spellEnd"/>
      <w:r w:rsidRPr="001127A4">
        <w:rPr>
          <w:lang w:val="uk-UA"/>
        </w:rPr>
        <w:t>)</w:t>
      </w:r>
      <w:r>
        <w:rPr>
          <w:lang w:val="uk-UA"/>
        </w:rPr>
        <w:t>.</w:t>
      </w:r>
    </w:p>
    <w:p w:rsidR="0056515F" w:rsidRPr="001127A4" w:rsidRDefault="0056515F" w:rsidP="0056515F">
      <w:pPr>
        <w:rPr>
          <w:lang w:val="uk-UA"/>
        </w:rPr>
      </w:pPr>
      <w:proofErr w:type="spellStart"/>
      <w:r w:rsidRPr="00510B08">
        <w:rPr>
          <w:b/>
          <w:lang w:val="uk-UA"/>
        </w:rPr>
        <w:t>K</w:t>
      </w:r>
      <w:r w:rsidRPr="0056515F">
        <w:rPr>
          <w:b/>
          <w:vertAlign w:val="subscript"/>
          <w:lang w:val="uk-UA"/>
        </w:rPr>
        <w:t>m</w:t>
      </w:r>
      <w:proofErr w:type="spellEnd"/>
      <w:r w:rsidRPr="001127A4">
        <w:rPr>
          <w:lang w:val="uk-UA"/>
        </w:rPr>
        <w:t xml:space="preserve"> </w:t>
      </w:r>
      <w:r>
        <w:rPr>
          <w:lang w:val="uk-UA"/>
        </w:rPr>
        <w:t>–</w:t>
      </w:r>
      <w:r w:rsidRPr="001127A4">
        <w:rPr>
          <w:lang w:val="uk-UA"/>
        </w:rPr>
        <w:t xml:space="preserve"> чисельно дорівнює концентрації субстрату S, при якій досягається половина максимальної швидкості </w:t>
      </w:r>
      <w:r>
        <w:rPr>
          <w:lang w:val="uk-UA"/>
        </w:rPr>
        <w:t>ER</w:t>
      </w:r>
      <w:r w:rsidRPr="001127A4">
        <w:rPr>
          <w:lang w:val="uk-UA"/>
        </w:rPr>
        <w:t>.</w:t>
      </w:r>
      <w:r>
        <w:rPr>
          <w:lang w:val="uk-UA"/>
        </w:rPr>
        <w:t xml:space="preserve"> </w:t>
      </w:r>
      <w:r w:rsidRPr="001127A4">
        <w:rPr>
          <w:lang w:val="uk-UA"/>
        </w:rPr>
        <w:t xml:space="preserve">Чим менше значення </w:t>
      </w:r>
      <w:proofErr w:type="spellStart"/>
      <w:r w:rsidRPr="001127A4">
        <w:rPr>
          <w:lang w:val="uk-UA"/>
        </w:rPr>
        <w:t>Km</w:t>
      </w:r>
      <w:proofErr w:type="spellEnd"/>
      <w:r w:rsidRPr="001127A4">
        <w:rPr>
          <w:lang w:val="uk-UA"/>
        </w:rPr>
        <w:t>, тим більша спорідненість E до S.</w:t>
      </w:r>
    </w:p>
    <w:p w:rsidR="000E4341" w:rsidRDefault="000E4341" w:rsidP="001127A4">
      <w:pPr>
        <w:rPr>
          <w:lang w:val="uk-UA"/>
        </w:rPr>
      </w:pPr>
    </w:p>
    <w:p w:rsidR="001127A4" w:rsidRPr="001127A4" w:rsidRDefault="001127A4" w:rsidP="001127A4">
      <w:pPr>
        <w:rPr>
          <w:lang w:val="uk-UA"/>
        </w:rPr>
      </w:pPr>
      <w:r w:rsidRPr="001127A4">
        <w:rPr>
          <w:lang w:val="uk-UA"/>
        </w:rPr>
        <w:t xml:space="preserve">Для постійної концентрації E графік залежності швидкості </w:t>
      </w:r>
      <w:r w:rsidR="00854CF4">
        <w:rPr>
          <w:lang w:val="uk-UA"/>
        </w:rPr>
        <w:t>ER</w:t>
      </w:r>
      <w:r w:rsidRPr="001127A4">
        <w:rPr>
          <w:lang w:val="uk-UA"/>
        </w:rPr>
        <w:t xml:space="preserve"> виглядає так</w:t>
      </w:r>
      <w:r w:rsidR="0056515F">
        <w:rPr>
          <w:lang w:val="uk-UA"/>
        </w:rPr>
        <w:t>:</w:t>
      </w:r>
    </w:p>
    <w:p w:rsidR="0056515F" w:rsidRDefault="0056515F" w:rsidP="0056515F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2289BC8D" wp14:editId="1913299E">
            <wp:extent cx="4028536" cy="2821439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emf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8000" cy="2828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9C" w:rsidRDefault="0056515F" w:rsidP="0056515F">
      <w:pPr>
        <w:pStyle w:val="ac"/>
        <w:jc w:val="center"/>
        <w:rPr>
          <w:noProof/>
          <w:lang w:val="uk-UA"/>
        </w:rPr>
      </w:pPr>
      <w:r>
        <w:t xml:space="preserve">Рисунок </w:t>
      </w:r>
      <w:r w:rsidR="000A4AFA">
        <w:fldChar w:fldCharType="begin"/>
      </w:r>
      <w:r w:rsidR="000A4AFA">
        <w:instrText xml:space="preserve"> SEQ Рисунок \* ARABIC </w:instrText>
      </w:r>
      <w:r w:rsidR="000A4AFA">
        <w:fldChar w:fldCharType="separate"/>
      </w:r>
      <w:r w:rsidR="00E71CC3">
        <w:rPr>
          <w:noProof/>
        </w:rPr>
        <w:t>17</w:t>
      </w:r>
      <w:r w:rsidR="000A4AFA">
        <w:rPr>
          <w:noProof/>
        </w:rPr>
        <w:fldChar w:fldCharType="end"/>
      </w:r>
      <w:r>
        <w:rPr>
          <w:lang w:val="uk-UA"/>
        </w:rPr>
        <w:t>. Графік залежності швидкості ферментативної реакції</w:t>
      </w:r>
      <w:r>
        <w:rPr>
          <w:noProof/>
        </w:rPr>
        <w:t xml:space="preserve"> </w:t>
      </w:r>
      <w:r>
        <w:rPr>
          <w:noProof/>
          <w:lang w:val="uk-UA"/>
        </w:rPr>
        <w:t>від концентрації субстрату</w:t>
      </w:r>
    </w:p>
    <w:p w:rsidR="0056515F" w:rsidRPr="0056515F" w:rsidRDefault="0056515F" w:rsidP="0056515F">
      <w:pPr>
        <w:rPr>
          <w:lang w:val="uk-UA"/>
        </w:rPr>
      </w:pPr>
      <w:proofErr w:type="spellStart"/>
      <w:proofErr w:type="gramStart"/>
      <w:r>
        <w:rPr>
          <w:lang w:val="en-US"/>
        </w:rPr>
        <w:t>V</w:t>
      </w:r>
      <w:r w:rsidRPr="0056515F">
        <w:rPr>
          <w:vertAlign w:val="subscript"/>
          <w:lang w:val="en-US"/>
        </w:rPr>
        <w:t>max</w:t>
      </w:r>
      <w:proofErr w:type="spellEnd"/>
      <w:r w:rsidRPr="0056515F">
        <w:t xml:space="preserve"> – </w:t>
      </w:r>
      <w:r>
        <w:rPr>
          <w:lang w:val="uk-UA"/>
        </w:rPr>
        <w:t>максимальна швидкість реакції за даної температури при даній концентрації ферменту та оптимальних умовах проведення реакції.</w:t>
      </w:r>
      <w:proofErr w:type="gramEnd"/>
    </w:p>
    <w:p w:rsidR="001331AA" w:rsidRDefault="001331AA" w:rsidP="001127A4">
      <w:pPr>
        <w:rPr>
          <w:lang w:val="uk-UA"/>
        </w:rPr>
      </w:pPr>
    </w:p>
    <w:sectPr w:rsidR="001331AA" w:rsidSect="00510B08">
      <w:footerReference w:type="default" r:id="rId36"/>
      <w:pgSz w:w="11906" w:h="16838"/>
      <w:pgMar w:top="720" w:right="720" w:bottom="720" w:left="720" w:header="708" w:footer="5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4AFA" w:rsidRDefault="000A4AFA" w:rsidP="00B05175">
      <w:pPr>
        <w:spacing w:after="0"/>
      </w:pPr>
      <w:r>
        <w:separator/>
      </w:r>
    </w:p>
  </w:endnote>
  <w:endnote w:type="continuationSeparator" w:id="0">
    <w:p w:rsidR="000A4AFA" w:rsidRDefault="000A4AFA" w:rsidP="00B0517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29748646"/>
      <w:docPartObj>
        <w:docPartGallery w:val="Page Numbers (Bottom of Page)"/>
        <w:docPartUnique/>
      </w:docPartObj>
    </w:sdtPr>
    <w:sdtEndPr/>
    <w:sdtContent>
      <w:p w:rsidR="00B05175" w:rsidRPr="00510B08" w:rsidRDefault="00510B08" w:rsidP="00510B08">
        <w:pPr>
          <w:pStyle w:val="aa"/>
          <w:rPr>
            <w:lang w:val="uk-UA"/>
          </w:rPr>
        </w:pPr>
        <w:r>
          <w:rPr>
            <w:lang w:val="uk-UA"/>
          </w:rPr>
          <w:t>Короткий конспект з теми «Ферменти»</w:t>
        </w:r>
        <w:r>
          <w:rPr>
            <w:lang w:val="uk-UA"/>
          </w:rPr>
          <w:tab/>
        </w:r>
        <w:r>
          <w:rPr>
            <w:lang w:val="uk-UA"/>
          </w:rPr>
          <w:tab/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96151B">
          <w:rPr>
            <w:noProof/>
          </w:rPr>
          <w:t>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4AFA" w:rsidRDefault="000A4AFA" w:rsidP="00B05175">
      <w:pPr>
        <w:spacing w:after="0"/>
      </w:pPr>
      <w:r>
        <w:separator/>
      </w:r>
    </w:p>
  </w:footnote>
  <w:footnote w:type="continuationSeparator" w:id="0">
    <w:p w:rsidR="000A4AFA" w:rsidRDefault="000A4AFA" w:rsidP="00B0517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D74FD6"/>
    <w:multiLevelType w:val="hybridMultilevel"/>
    <w:tmpl w:val="EE68C3DE"/>
    <w:lvl w:ilvl="0" w:tplc="CEA675BA">
      <w:start w:val="1"/>
      <w:numFmt w:val="decimal"/>
      <w:lvlText w:val="%1"/>
      <w:lvlJc w:val="left"/>
      <w:pPr>
        <w:ind w:left="712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1461015C"/>
    <w:multiLevelType w:val="hybridMultilevel"/>
    <w:tmpl w:val="9B907902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F">
      <w:start w:val="1"/>
      <w:numFmt w:val="decimal"/>
      <w:lvlText w:val="%3."/>
      <w:lvlJc w:val="left"/>
      <w:pPr>
        <w:ind w:left="2302" w:hanging="36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>
    <w:nsid w:val="22C523BC"/>
    <w:multiLevelType w:val="hybridMultilevel"/>
    <w:tmpl w:val="49A25C80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>
    <w:nsid w:val="277026BE"/>
    <w:multiLevelType w:val="hybridMultilevel"/>
    <w:tmpl w:val="E8C6B3F0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>
    <w:nsid w:val="332313B2"/>
    <w:multiLevelType w:val="hybridMultilevel"/>
    <w:tmpl w:val="85E63F84"/>
    <w:lvl w:ilvl="0" w:tplc="04190011">
      <w:start w:val="1"/>
      <w:numFmt w:val="decimal"/>
      <w:lvlText w:val="%1)"/>
      <w:lvlJc w:val="left"/>
      <w:pPr>
        <w:ind w:left="712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3FB84746"/>
    <w:multiLevelType w:val="hybridMultilevel"/>
    <w:tmpl w:val="021E74DA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>
    <w:nsid w:val="3FFC5CA6"/>
    <w:multiLevelType w:val="hybridMultilevel"/>
    <w:tmpl w:val="27541C32"/>
    <w:lvl w:ilvl="0" w:tplc="04190013">
      <w:start w:val="1"/>
      <w:numFmt w:val="upperRoman"/>
      <w:lvlText w:val="%1."/>
      <w:lvlJc w:val="righ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>
    <w:nsid w:val="6F415826"/>
    <w:multiLevelType w:val="hybridMultilevel"/>
    <w:tmpl w:val="06DC721C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">
    <w:nsid w:val="743C7788"/>
    <w:multiLevelType w:val="hybridMultilevel"/>
    <w:tmpl w:val="BA443570"/>
    <w:lvl w:ilvl="0" w:tplc="04190011">
      <w:start w:val="1"/>
      <w:numFmt w:val="decimal"/>
      <w:lvlText w:val="%1)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">
    <w:nsid w:val="7C27427C"/>
    <w:multiLevelType w:val="hybridMultilevel"/>
    <w:tmpl w:val="8DCE9EAE"/>
    <w:lvl w:ilvl="0" w:tplc="04190013">
      <w:start w:val="1"/>
      <w:numFmt w:val="upperRoman"/>
      <w:lvlText w:val="%1."/>
      <w:lvlJc w:val="righ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7"/>
  </w:num>
  <w:num w:numId="5">
    <w:abstractNumId w:val="5"/>
  </w:num>
  <w:num w:numId="6">
    <w:abstractNumId w:val="0"/>
  </w:num>
  <w:num w:numId="7">
    <w:abstractNumId w:val="4"/>
  </w:num>
  <w:num w:numId="8">
    <w:abstractNumId w:val="9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27A4"/>
    <w:rsid w:val="0000378F"/>
    <w:rsid w:val="00022701"/>
    <w:rsid w:val="00033955"/>
    <w:rsid w:val="00077208"/>
    <w:rsid w:val="00087BF4"/>
    <w:rsid w:val="000A4AFA"/>
    <w:rsid w:val="000C1CFB"/>
    <w:rsid w:val="000D3899"/>
    <w:rsid w:val="000E4341"/>
    <w:rsid w:val="000F795E"/>
    <w:rsid w:val="0010086E"/>
    <w:rsid w:val="00107253"/>
    <w:rsid w:val="001127A4"/>
    <w:rsid w:val="00132271"/>
    <w:rsid w:val="00132BCE"/>
    <w:rsid w:val="001331AA"/>
    <w:rsid w:val="00184C2D"/>
    <w:rsid w:val="001872BD"/>
    <w:rsid w:val="00190815"/>
    <w:rsid w:val="001C4967"/>
    <w:rsid w:val="001F1125"/>
    <w:rsid w:val="001F7BD8"/>
    <w:rsid w:val="00202881"/>
    <w:rsid w:val="00214646"/>
    <w:rsid w:val="00217183"/>
    <w:rsid w:val="00251933"/>
    <w:rsid w:val="0025347C"/>
    <w:rsid w:val="00261A87"/>
    <w:rsid w:val="002A1186"/>
    <w:rsid w:val="002C546E"/>
    <w:rsid w:val="00302176"/>
    <w:rsid w:val="00304C45"/>
    <w:rsid w:val="00306F23"/>
    <w:rsid w:val="00321ABD"/>
    <w:rsid w:val="00327671"/>
    <w:rsid w:val="00335A7B"/>
    <w:rsid w:val="003361AE"/>
    <w:rsid w:val="00340727"/>
    <w:rsid w:val="00360CD7"/>
    <w:rsid w:val="003925B2"/>
    <w:rsid w:val="00395C5B"/>
    <w:rsid w:val="003A5135"/>
    <w:rsid w:val="003B298D"/>
    <w:rsid w:val="003B3D26"/>
    <w:rsid w:val="003E0161"/>
    <w:rsid w:val="003E0235"/>
    <w:rsid w:val="00434AAB"/>
    <w:rsid w:val="004353F6"/>
    <w:rsid w:val="00473432"/>
    <w:rsid w:val="00494DE4"/>
    <w:rsid w:val="004A797A"/>
    <w:rsid w:val="004C00D4"/>
    <w:rsid w:val="00510B08"/>
    <w:rsid w:val="00514A03"/>
    <w:rsid w:val="005319FA"/>
    <w:rsid w:val="0056039C"/>
    <w:rsid w:val="00560F91"/>
    <w:rsid w:val="0056515F"/>
    <w:rsid w:val="00571DF3"/>
    <w:rsid w:val="00583697"/>
    <w:rsid w:val="00597388"/>
    <w:rsid w:val="005A33D2"/>
    <w:rsid w:val="005B6693"/>
    <w:rsid w:val="005C50D8"/>
    <w:rsid w:val="005D2590"/>
    <w:rsid w:val="005E38F4"/>
    <w:rsid w:val="006053B7"/>
    <w:rsid w:val="0067518B"/>
    <w:rsid w:val="00682B61"/>
    <w:rsid w:val="006D4490"/>
    <w:rsid w:val="006F5427"/>
    <w:rsid w:val="00727294"/>
    <w:rsid w:val="00733136"/>
    <w:rsid w:val="00744C97"/>
    <w:rsid w:val="007C718F"/>
    <w:rsid w:val="007D2C58"/>
    <w:rsid w:val="007D4B43"/>
    <w:rsid w:val="007D5107"/>
    <w:rsid w:val="007E6F54"/>
    <w:rsid w:val="00817D15"/>
    <w:rsid w:val="00852C3E"/>
    <w:rsid w:val="00854CF4"/>
    <w:rsid w:val="008921CD"/>
    <w:rsid w:val="00892CEC"/>
    <w:rsid w:val="008C24B5"/>
    <w:rsid w:val="008C4A16"/>
    <w:rsid w:val="00917B26"/>
    <w:rsid w:val="0096151B"/>
    <w:rsid w:val="0097172B"/>
    <w:rsid w:val="009A5466"/>
    <w:rsid w:val="009C6A2B"/>
    <w:rsid w:val="009F4F94"/>
    <w:rsid w:val="00A6522B"/>
    <w:rsid w:val="00A70D8B"/>
    <w:rsid w:val="00A74C9B"/>
    <w:rsid w:val="00A83737"/>
    <w:rsid w:val="00AC3D54"/>
    <w:rsid w:val="00AE559B"/>
    <w:rsid w:val="00AF3599"/>
    <w:rsid w:val="00AF7235"/>
    <w:rsid w:val="00B010E1"/>
    <w:rsid w:val="00B0249D"/>
    <w:rsid w:val="00B05175"/>
    <w:rsid w:val="00B11848"/>
    <w:rsid w:val="00B125E5"/>
    <w:rsid w:val="00B131B9"/>
    <w:rsid w:val="00B14C47"/>
    <w:rsid w:val="00B3779C"/>
    <w:rsid w:val="00B6657F"/>
    <w:rsid w:val="00B73FF6"/>
    <w:rsid w:val="00B80872"/>
    <w:rsid w:val="00B81C59"/>
    <w:rsid w:val="00B97087"/>
    <w:rsid w:val="00BA0F15"/>
    <w:rsid w:val="00BA1E00"/>
    <w:rsid w:val="00BE3320"/>
    <w:rsid w:val="00BE50CE"/>
    <w:rsid w:val="00BE652D"/>
    <w:rsid w:val="00C065D6"/>
    <w:rsid w:val="00C17B35"/>
    <w:rsid w:val="00C56449"/>
    <w:rsid w:val="00C75D50"/>
    <w:rsid w:val="00C9643D"/>
    <w:rsid w:val="00CF2E57"/>
    <w:rsid w:val="00D222F5"/>
    <w:rsid w:val="00D27ACB"/>
    <w:rsid w:val="00D4017D"/>
    <w:rsid w:val="00D54097"/>
    <w:rsid w:val="00D804C8"/>
    <w:rsid w:val="00D80DEE"/>
    <w:rsid w:val="00DE44C4"/>
    <w:rsid w:val="00E11D1C"/>
    <w:rsid w:val="00E33B17"/>
    <w:rsid w:val="00E35FC0"/>
    <w:rsid w:val="00E418AA"/>
    <w:rsid w:val="00E71CC3"/>
    <w:rsid w:val="00EA5460"/>
    <w:rsid w:val="00F42FF7"/>
    <w:rsid w:val="00F448EB"/>
    <w:rsid w:val="00FA0036"/>
    <w:rsid w:val="00FA4C9F"/>
    <w:rsid w:val="00FC0952"/>
    <w:rsid w:val="00FF08E6"/>
    <w:rsid w:val="00FF4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27A4"/>
    <w:pPr>
      <w:spacing w:after="40" w:line="240" w:lineRule="auto"/>
      <w:ind w:firstLine="142"/>
      <w:jc w:val="both"/>
    </w:pPr>
    <w:rPr>
      <w:rFonts w:asciiTheme="majorHAnsi" w:hAnsiTheme="majorHAnsi"/>
      <w:sz w:val="24"/>
    </w:rPr>
  </w:style>
  <w:style w:type="paragraph" w:styleId="1">
    <w:name w:val="heading 1"/>
    <w:basedOn w:val="a"/>
    <w:next w:val="a"/>
    <w:link w:val="10"/>
    <w:uiPriority w:val="9"/>
    <w:qFormat/>
    <w:rsid w:val="001331AA"/>
    <w:pPr>
      <w:keepNext/>
      <w:keepLines/>
      <w:spacing w:after="0"/>
      <w:ind w:firstLine="0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27ACB"/>
    <w:pPr>
      <w:keepNext/>
      <w:keepLines/>
      <w:pBdr>
        <w:top w:val="double" w:sz="4" w:space="1" w:color="auto"/>
      </w:pBdr>
      <w:shd w:val="clear" w:color="auto" w:fill="ECECEC"/>
      <w:spacing w:before="40" w:after="0"/>
      <w:ind w:firstLine="0"/>
      <w:jc w:val="center"/>
      <w:outlineLvl w:val="1"/>
    </w:pPr>
    <w:rPr>
      <w:rFonts w:eastAsiaTheme="majorEastAsia" w:cstheme="majorBidi"/>
      <w:b/>
      <w:bCs/>
      <w:szCs w:val="26"/>
      <w:u w:val="single"/>
    </w:rPr>
  </w:style>
  <w:style w:type="paragraph" w:styleId="3">
    <w:name w:val="heading 3"/>
    <w:basedOn w:val="a"/>
    <w:next w:val="a"/>
    <w:link w:val="30"/>
    <w:uiPriority w:val="9"/>
    <w:unhideWhenUsed/>
    <w:qFormat/>
    <w:rsid w:val="00D27ACB"/>
    <w:pPr>
      <w:keepNext/>
      <w:keepLines/>
      <w:pBdr>
        <w:top w:val="dotted" w:sz="8" w:space="1" w:color="auto"/>
        <w:left w:val="dotted" w:sz="8" w:space="4" w:color="auto"/>
        <w:right w:val="dotted" w:sz="8" w:space="4" w:color="auto"/>
      </w:pBdr>
      <w:spacing w:before="200" w:after="0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"/>
    <w:next w:val="a"/>
    <w:link w:val="40"/>
    <w:uiPriority w:val="9"/>
    <w:unhideWhenUsed/>
    <w:qFormat/>
    <w:rsid w:val="000F795E"/>
    <w:pPr>
      <w:keepNext/>
      <w:keepLines/>
      <w:shd w:val="pct5" w:color="FFFFFF" w:themeColor="background1" w:fill="ECECEC"/>
      <w:spacing w:before="40" w:after="0"/>
      <w:ind w:firstLine="0"/>
      <w:jc w:val="left"/>
      <w:outlineLvl w:val="3"/>
    </w:pPr>
    <w:rPr>
      <w:rFonts w:eastAsiaTheme="majorEastAsia" w:cstheme="majorBidi"/>
      <w:b/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127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127A4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127A4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1127A4"/>
    <w:pPr>
      <w:spacing w:after="0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127A4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rsid w:val="00D27ACB"/>
    <w:rPr>
      <w:rFonts w:asciiTheme="majorHAnsi" w:eastAsiaTheme="majorEastAsia" w:hAnsiTheme="majorHAnsi" w:cstheme="majorBidi"/>
      <w:b/>
      <w:bCs/>
      <w:sz w:val="24"/>
      <w:szCs w:val="26"/>
      <w:u w:val="single"/>
      <w:shd w:val="clear" w:color="auto" w:fill="ECECEC"/>
    </w:rPr>
  </w:style>
  <w:style w:type="character" w:customStyle="1" w:styleId="30">
    <w:name w:val="Заголовок 3 Знак"/>
    <w:basedOn w:val="a0"/>
    <w:link w:val="3"/>
    <w:uiPriority w:val="9"/>
    <w:rsid w:val="00D27ACB"/>
    <w:rPr>
      <w:rFonts w:asciiTheme="majorHAnsi" w:eastAsiaTheme="majorEastAsia" w:hAnsiTheme="majorHAnsi" w:cstheme="majorBidi"/>
      <w:b/>
      <w:bCs/>
      <w:i/>
      <w:sz w:val="24"/>
    </w:rPr>
  </w:style>
  <w:style w:type="character" w:customStyle="1" w:styleId="40">
    <w:name w:val="Заголовок 4 Знак"/>
    <w:basedOn w:val="a0"/>
    <w:link w:val="4"/>
    <w:uiPriority w:val="9"/>
    <w:rsid w:val="000F795E"/>
    <w:rPr>
      <w:rFonts w:asciiTheme="majorHAnsi" w:eastAsiaTheme="majorEastAsia" w:hAnsiTheme="majorHAnsi" w:cstheme="majorBidi"/>
      <w:b/>
      <w:bCs/>
      <w:i/>
      <w:iCs/>
      <w:sz w:val="24"/>
      <w:shd w:val="pct5" w:color="FFFFFF" w:themeColor="background1" w:fill="ECECEC"/>
    </w:rPr>
  </w:style>
  <w:style w:type="character" w:customStyle="1" w:styleId="10">
    <w:name w:val="Заголовок 1 Знак"/>
    <w:basedOn w:val="a0"/>
    <w:link w:val="1"/>
    <w:uiPriority w:val="9"/>
    <w:rsid w:val="001331AA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B05175"/>
    <w:pPr>
      <w:tabs>
        <w:tab w:val="center" w:pos="4677"/>
        <w:tab w:val="right" w:pos="9355"/>
      </w:tabs>
      <w:spacing w:after="0"/>
    </w:pPr>
  </w:style>
  <w:style w:type="character" w:customStyle="1" w:styleId="a9">
    <w:name w:val="Верхний колонтитул Знак"/>
    <w:basedOn w:val="a0"/>
    <w:link w:val="a8"/>
    <w:uiPriority w:val="99"/>
    <w:rsid w:val="00B05175"/>
    <w:rPr>
      <w:rFonts w:asciiTheme="majorHAnsi" w:hAnsiTheme="majorHAnsi"/>
      <w:sz w:val="24"/>
    </w:rPr>
  </w:style>
  <w:style w:type="paragraph" w:styleId="aa">
    <w:name w:val="footer"/>
    <w:basedOn w:val="a"/>
    <w:link w:val="ab"/>
    <w:uiPriority w:val="99"/>
    <w:unhideWhenUsed/>
    <w:rsid w:val="00B05175"/>
    <w:pPr>
      <w:tabs>
        <w:tab w:val="center" w:pos="4677"/>
        <w:tab w:val="right" w:pos="9355"/>
      </w:tabs>
      <w:spacing w:after="0"/>
    </w:pPr>
  </w:style>
  <w:style w:type="character" w:customStyle="1" w:styleId="ab">
    <w:name w:val="Нижний колонтитул Знак"/>
    <w:basedOn w:val="a0"/>
    <w:link w:val="aa"/>
    <w:uiPriority w:val="99"/>
    <w:rsid w:val="00B05175"/>
    <w:rPr>
      <w:rFonts w:asciiTheme="majorHAnsi" w:hAnsiTheme="majorHAnsi"/>
      <w:sz w:val="24"/>
    </w:rPr>
  </w:style>
  <w:style w:type="paragraph" w:styleId="ac">
    <w:name w:val="caption"/>
    <w:basedOn w:val="a"/>
    <w:next w:val="a"/>
    <w:uiPriority w:val="35"/>
    <w:unhideWhenUsed/>
    <w:qFormat/>
    <w:rsid w:val="00261A87"/>
    <w:pPr>
      <w:ind w:firstLine="0"/>
    </w:pPr>
    <w:rPr>
      <w:b/>
      <w:bCs/>
      <w:sz w:val="20"/>
      <w:szCs w:val="18"/>
    </w:rPr>
  </w:style>
  <w:style w:type="paragraph" w:styleId="ad">
    <w:name w:val="Normal (Web)"/>
    <w:basedOn w:val="a"/>
    <w:uiPriority w:val="99"/>
    <w:semiHidden/>
    <w:unhideWhenUsed/>
    <w:rsid w:val="00395C5B"/>
    <w:pPr>
      <w:spacing w:before="100" w:beforeAutospacing="1" w:after="100" w:afterAutospacing="1"/>
      <w:ind w:firstLine="0"/>
      <w:jc w:val="left"/>
    </w:pPr>
    <w:rPr>
      <w:rFonts w:ascii="Times New Roman" w:eastAsiaTheme="minorEastAsia" w:hAnsi="Times New Roman" w:cs="Times New Roman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27A4"/>
    <w:pPr>
      <w:spacing w:after="40" w:line="240" w:lineRule="auto"/>
      <w:ind w:firstLine="142"/>
      <w:jc w:val="both"/>
    </w:pPr>
    <w:rPr>
      <w:rFonts w:asciiTheme="majorHAnsi" w:hAnsiTheme="majorHAnsi"/>
      <w:sz w:val="24"/>
    </w:rPr>
  </w:style>
  <w:style w:type="paragraph" w:styleId="1">
    <w:name w:val="heading 1"/>
    <w:basedOn w:val="a"/>
    <w:next w:val="a"/>
    <w:link w:val="10"/>
    <w:uiPriority w:val="9"/>
    <w:qFormat/>
    <w:rsid w:val="001331AA"/>
    <w:pPr>
      <w:keepNext/>
      <w:keepLines/>
      <w:spacing w:after="0"/>
      <w:ind w:firstLine="0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27ACB"/>
    <w:pPr>
      <w:keepNext/>
      <w:keepLines/>
      <w:pBdr>
        <w:top w:val="double" w:sz="4" w:space="1" w:color="auto"/>
      </w:pBdr>
      <w:shd w:val="clear" w:color="auto" w:fill="ECECEC"/>
      <w:spacing w:before="40" w:after="0"/>
      <w:ind w:firstLine="0"/>
      <w:jc w:val="center"/>
      <w:outlineLvl w:val="1"/>
    </w:pPr>
    <w:rPr>
      <w:rFonts w:eastAsiaTheme="majorEastAsia" w:cstheme="majorBidi"/>
      <w:b/>
      <w:bCs/>
      <w:szCs w:val="26"/>
      <w:u w:val="single"/>
    </w:rPr>
  </w:style>
  <w:style w:type="paragraph" w:styleId="3">
    <w:name w:val="heading 3"/>
    <w:basedOn w:val="a"/>
    <w:next w:val="a"/>
    <w:link w:val="30"/>
    <w:uiPriority w:val="9"/>
    <w:unhideWhenUsed/>
    <w:qFormat/>
    <w:rsid w:val="00D27ACB"/>
    <w:pPr>
      <w:keepNext/>
      <w:keepLines/>
      <w:pBdr>
        <w:top w:val="dotted" w:sz="8" w:space="1" w:color="auto"/>
        <w:left w:val="dotted" w:sz="8" w:space="4" w:color="auto"/>
        <w:right w:val="dotted" w:sz="8" w:space="4" w:color="auto"/>
      </w:pBdr>
      <w:spacing w:before="200" w:after="0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"/>
    <w:next w:val="a"/>
    <w:link w:val="40"/>
    <w:uiPriority w:val="9"/>
    <w:unhideWhenUsed/>
    <w:qFormat/>
    <w:rsid w:val="000F795E"/>
    <w:pPr>
      <w:keepNext/>
      <w:keepLines/>
      <w:shd w:val="pct5" w:color="FFFFFF" w:themeColor="background1" w:fill="ECECEC"/>
      <w:spacing w:before="40" w:after="0"/>
      <w:ind w:firstLine="0"/>
      <w:jc w:val="left"/>
      <w:outlineLvl w:val="3"/>
    </w:pPr>
    <w:rPr>
      <w:rFonts w:eastAsiaTheme="majorEastAsia" w:cstheme="majorBidi"/>
      <w:b/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127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127A4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127A4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1127A4"/>
    <w:pPr>
      <w:spacing w:after="0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127A4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rsid w:val="00D27ACB"/>
    <w:rPr>
      <w:rFonts w:asciiTheme="majorHAnsi" w:eastAsiaTheme="majorEastAsia" w:hAnsiTheme="majorHAnsi" w:cstheme="majorBidi"/>
      <w:b/>
      <w:bCs/>
      <w:sz w:val="24"/>
      <w:szCs w:val="26"/>
      <w:u w:val="single"/>
      <w:shd w:val="clear" w:color="auto" w:fill="ECECEC"/>
    </w:rPr>
  </w:style>
  <w:style w:type="character" w:customStyle="1" w:styleId="30">
    <w:name w:val="Заголовок 3 Знак"/>
    <w:basedOn w:val="a0"/>
    <w:link w:val="3"/>
    <w:uiPriority w:val="9"/>
    <w:rsid w:val="00D27ACB"/>
    <w:rPr>
      <w:rFonts w:asciiTheme="majorHAnsi" w:eastAsiaTheme="majorEastAsia" w:hAnsiTheme="majorHAnsi" w:cstheme="majorBidi"/>
      <w:b/>
      <w:bCs/>
      <w:i/>
      <w:sz w:val="24"/>
    </w:rPr>
  </w:style>
  <w:style w:type="character" w:customStyle="1" w:styleId="40">
    <w:name w:val="Заголовок 4 Знак"/>
    <w:basedOn w:val="a0"/>
    <w:link w:val="4"/>
    <w:uiPriority w:val="9"/>
    <w:rsid w:val="000F795E"/>
    <w:rPr>
      <w:rFonts w:asciiTheme="majorHAnsi" w:eastAsiaTheme="majorEastAsia" w:hAnsiTheme="majorHAnsi" w:cstheme="majorBidi"/>
      <w:b/>
      <w:bCs/>
      <w:i/>
      <w:iCs/>
      <w:sz w:val="24"/>
      <w:shd w:val="pct5" w:color="FFFFFF" w:themeColor="background1" w:fill="ECECEC"/>
    </w:rPr>
  </w:style>
  <w:style w:type="character" w:customStyle="1" w:styleId="10">
    <w:name w:val="Заголовок 1 Знак"/>
    <w:basedOn w:val="a0"/>
    <w:link w:val="1"/>
    <w:uiPriority w:val="9"/>
    <w:rsid w:val="001331AA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B05175"/>
    <w:pPr>
      <w:tabs>
        <w:tab w:val="center" w:pos="4677"/>
        <w:tab w:val="right" w:pos="9355"/>
      </w:tabs>
      <w:spacing w:after="0"/>
    </w:pPr>
  </w:style>
  <w:style w:type="character" w:customStyle="1" w:styleId="a9">
    <w:name w:val="Верхний колонтитул Знак"/>
    <w:basedOn w:val="a0"/>
    <w:link w:val="a8"/>
    <w:uiPriority w:val="99"/>
    <w:rsid w:val="00B05175"/>
    <w:rPr>
      <w:rFonts w:asciiTheme="majorHAnsi" w:hAnsiTheme="majorHAnsi"/>
      <w:sz w:val="24"/>
    </w:rPr>
  </w:style>
  <w:style w:type="paragraph" w:styleId="aa">
    <w:name w:val="footer"/>
    <w:basedOn w:val="a"/>
    <w:link w:val="ab"/>
    <w:uiPriority w:val="99"/>
    <w:unhideWhenUsed/>
    <w:rsid w:val="00B05175"/>
    <w:pPr>
      <w:tabs>
        <w:tab w:val="center" w:pos="4677"/>
        <w:tab w:val="right" w:pos="9355"/>
      </w:tabs>
      <w:spacing w:after="0"/>
    </w:pPr>
  </w:style>
  <w:style w:type="character" w:customStyle="1" w:styleId="ab">
    <w:name w:val="Нижний колонтитул Знак"/>
    <w:basedOn w:val="a0"/>
    <w:link w:val="aa"/>
    <w:uiPriority w:val="99"/>
    <w:rsid w:val="00B05175"/>
    <w:rPr>
      <w:rFonts w:asciiTheme="majorHAnsi" w:hAnsiTheme="majorHAnsi"/>
      <w:sz w:val="24"/>
    </w:rPr>
  </w:style>
  <w:style w:type="paragraph" w:styleId="ac">
    <w:name w:val="caption"/>
    <w:basedOn w:val="a"/>
    <w:next w:val="a"/>
    <w:uiPriority w:val="35"/>
    <w:unhideWhenUsed/>
    <w:qFormat/>
    <w:rsid w:val="00261A87"/>
    <w:pPr>
      <w:ind w:firstLine="0"/>
    </w:pPr>
    <w:rPr>
      <w:b/>
      <w:bCs/>
      <w:sz w:val="20"/>
      <w:szCs w:val="18"/>
    </w:rPr>
  </w:style>
  <w:style w:type="paragraph" w:styleId="ad">
    <w:name w:val="Normal (Web)"/>
    <w:basedOn w:val="a"/>
    <w:uiPriority w:val="99"/>
    <w:semiHidden/>
    <w:unhideWhenUsed/>
    <w:rsid w:val="00395C5B"/>
    <w:pPr>
      <w:spacing w:before="100" w:beforeAutospacing="1" w:after="100" w:afterAutospacing="1"/>
      <w:ind w:firstLine="0"/>
      <w:jc w:val="left"/>
    </w:pPr>
    <w:rPr>
      <w:rFonts w:ascii="Times New Roman" w:eastAsiaTheme="minorEastAsia" w:hAnsi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21" Type="http://schemas.openxmlformats.org/officeDocument/2006/relationships/image" Target="media/image8.emf"/><Relationship Id="rId34" Type="http://schemas.openxmlformats.org/officeDocument/2006/relationships/image" Target="media/image15.jp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jpe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emf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70074C-0732-4392-8ADF-011963B376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8</Pages>
  <Words>1318</Words>
  <Characters>7516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еселков Артем</dc:creator>
  <cp:keywords/>
  <dc:description/>
  <cp:lastModifiedBy>vikulya</cp:lastModifiedBy>
  <cp:revision>7</cp:revision>
  <cp:lastPrinted>2013-12-02T22:48:00Z</cp:lastPrinted>
  <dcterms:created xsi:type="dcterms:W3CDTF">2013-12-02T17:14:00Z</dcterms:created>
  <dcterms:modified xsi:type="dcterms:W3CDTF">2013-12-09T20:21:00Z</dcterms:modified>
</cp:coreProperties>
</file>